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129A" w:rsidRDefault="00B1129A">
      <w:r>
        <w:t>General Chemistry I</w:t>
      </w:r>
      <w:r>
        <w:tab/>
      </w:r>
      <w:r>
        <w:tab/>
      </w:r>
      <w:r>
        <w:tab/>
      </w:r>
      <w:r>
        <w:tab/>
      </w:r>
      <w:r>
        <w:tab/>
        <w:t>NAME: _____________________</w:t>
      </w:r>
    </w:p>
    <w:p w:rsidR="00B1129A" w:rsidRDefault="00B1129A">
      <w:proofErr w:type="spellStart"/>
      <w:r>
        <w:t>Chem</w:t>
      </w:r>
      <w:proofErr w:type="spellEnd"/>
      <w:r>
        <w:t xml:space="preserve"> 111</w:t>
      </w:r>
      <w:r w:rsidR="003B71AD">
        <w:t xml:space="preserve"> </w:t>
      </w:r>
      <w:r>
        <w:t>Exam #3</w:t>
      </w:r>
      <w:r>
        <w:tab/>
      </w:r>
      <w:r>
        <w:tab/>
      </w:r>
      <w:r>
        <w:tab/>
      </w:r>
      <w:r>
        <w:tab/>
      </w:r>
      <w:r>
        <w:tab/>
      </w:r>
      <w:r w:rsidR="00160F3D">
        <w:t>November 30, 2012</w:t>
      </w:r>
      <w:r w:rsidR="00057DA8">
        <w:t xml:space="preserve">       Version #26</w:t>
      </w:r>
    </w:p>
    <w:p w:rsidR="00B1129A" w:rsidRDefault="00B1129A"/>
    <w:p w:rsidR="00B1129A" w:rsidRDefault="00B1129A">
      <w:r>
        <w:t>Some Equations and Constants for your use:</w:t>
      </w:r>
    </w:p>
    <w:p w:rsidR="00B1129A" w:rsidRDefault="00A4719C">
      <w:r w:rsidRPr="007C0C1F">
        <w:rPr>
          <w:position w:val="-48"/>
        </w:rPr>
        <w:object w:dxaOrig="7100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.75pt;height:71.25pt" o:ole="">
            <v:imagedata r:id="rId5" o:title=""/>
          </v:shape>
          <o:OLEObject Type="Embed" ProgID="Equation.DSMT4" ShapeID="_x0000_i1025" DrawAspect="Content" ObjectID="_1416296961" r:id="rId6"/>
        </w:object>
      </w:r>
    </w:p>
    <w:p w:rsidR="00B1129A" w:rsidRDefault="00832F72">
      <w:r>
        <w:rPr>
          <w:noProof/>
          <w:sz w:val="20"/>
        </w:rPr>
        <w:pict>
          <v:line id="Line 2" o:spid="_x0000_s1026" style="position:absolute;flip:y;z-index:251652608;visibility:visible" from="0,8.2pt" to="423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"/>
        </w:pict>
      </w:r>
    </w:p>
    <w:p w:rsidR="00C301E6" w:rsidRPr="00ED0A4D" w:rsidRDefault="00ED0A4D" w:rsidP="00ED0A4D">
      <w:pPr>
        <w:jc w:val="center"/>
        <w:rPr>
          <w:b/>
        </w:rPr>
      </w:pPr>
      <w:r w:rsidRPr="00ED0A4D">
        <w:rPr>
          <w:b/>
        </w:rPr>
        <w:t>SHOW ALL WORK</w:t>
      </w:r>
    </w:p>
    <w:p w:rsidR="00997AF5" w:rsidRDefault="003B71AD">
      <w:r w:rsidRPr="00997AF5">
        <w:rPr>
          <w:b/>
        </w:rPr>
        <w:t>1</w:t>
      </w:r>
      <w:r w:rsidR="00B1129A" w:rsidRPr="00997AF5">
        <w:rPr>
          <w:b/>
        </w:rPr>
        <w:t>.</w:t>
      </w:r>
      <w:r w:rsidR="00017041">
        <w:rPr>
          <w:b/>
        </w:rPr>
        <w:t xml:space="preserve"> 8 points</w:t>
      </w:r>
      <w:r w:rsidR="00B1129A">
        <w:t xml:space="preserve"> </w:t>
      </w:r>
    </w:p>
    <w:p w:rsidR="00B1129A" w:rsidRDefault="00B1129A">
      <w:r>
        <w:t xml:space="preserve">Consider </w:t>
      </w:r>
      <w:r w:rsidR="00F73166">
        <w:t xml:space="preserve">electromagnetic radiation that </w:t>
      </w:r>
      <w:r w:rsidR="00081032">
        <w:t>delivers</w:t>
      </w:r>
      <w:r w:rsidR="00F73166">
        <w:t xml:space="preserve"> 2.00 x 10</w:t>
      </w:r>
      <w:r w:rsidR="00F73166" w:rsidRPr="00F73166">
        <w:rPr>
          <w:vertAlign w:val="superscript"/>
        </w:rPr>
        <w:t>-19</w:t>
      </w:r>
      <w:r w:rsidR="00F73166">
        <w:t xml:space="preserve"> J for each photon</w:t>
      </w:r>
      <w:r>
        <w:t>.</w:t>
      </w:r>
    </w:p>
    <w:p w:rsidR="00B1129A" w:rsidRDefault="00B1129A"/>
    <w:p w:rsidR="00B1129A" w:rsidRDefault="00B1129A">
      <w:r>
        <w:t xml:space="preserve">a. </w:t>
      </w:r>
      <w:r w:rsidR="00F73166">
        <w:t>What is the frequency of the radiation, in Hz</w:t>
      </w:r>
      <w:r>
        <w:t>?</w:t>
      </w:r>
    </w:p>
    <w:p w:rsidR="00B1129A" w:rsidRDefault="00B1129A"/>
    <w:p w:rsidR="00FE4962" w:rsidRPr="00FE4962" w:rsidRDefault="00FE4962">
      <w:pPr>
        <w:rPr>
          <w:b/>
        </w:rPr>
      </w:pPr>
      <w:r w:rsidRPr="00FE4962">
        <w:rPr>
          <w:b/>
        </w:rPr>
        <w:t>E = h</w:t>
      </w:r>
      <w:r w:rsidRPr="00FE4962">
        <w:rPr>
          <w:rFonts w:ascii="Symbol" w:hAnsi="Symbol"/>
          <w:b/>
        </w:rPr>
        <w:t></w:t>
      </w:r>
      <w:r w:rsidRPr="00FE4962">
        <w:rPr>
          <w:b/>
        </w:rPr>
        <w:t xml:space="preserve">; </w:t>
      </w:r>
      <w:r w:rsidRPr="00FE4962">
        <w:rPr>
          <w:rFonts w:ascii="Symbol" w:hAnsi="Symbol"/>
          <w:b/>
        </w:rPr>
        <w:t></w:t>
      </w:r>
      <w:r w:rsidRPr="00FE4962">
        <w:rPr>
          <w:b/>
        </w:rPr>
        <w:t xml:space="preserve"> = E/h = 2.00 x 10</w:t>
      </w:r>
      <w:r w:rsidRPr="00FE4962">
        <w:rPr>
          <w:b/>
          <w:vertAlign w:val="superscript"/>
        </w:rPr>
        <w:t>-19</w:t>
      </w:r>
      <w:r w:rsidRPr="00FE4962">
        <w:rPr>
          <w:b/>
        </w:rPr>
        <w:t xml:space="preserve"> J/6.626 x 10</w:t>
      </w:r>
      <w:r w:rsidRPr="00FE4962">
        <w:rPr>
          <w:b/>
          <w:vertAlign w:val="superscript"/>
        </w:rPr>
        <w:t>-34</w:t>
      </w:r>
      <w:r w:rsidRPr="00FE4962">
        <w:rPr>
          <w:b/>
        </w:rPr>
        <w:t xml:space="preserve"> J = </w:t>
      </w:r>
      <w:r w:rsidRPr="00FE4962">
        <w:rPr>
          <w:b/>
        </w:rPr>
        <w:tab/>
      </w:r>
      <w:r>
        <w:rPr>
          <w:b/>
        </w:rPr>
        <w:tab/>
      </w:r>
      <w:r w:rsidRPr="00FE4962">
        <w:rPr>
          <w:b/>
        </w:rPr>
        <w:t>3.02 x 10</w:t>
      </w:r>
      <w:r w:rsidRPr="00FE4962">
        <w:rPr>
          <w:b/>
          <w:vertAlign w:val="superscript"/>
        </w:rPr>
        <w:t>14</w:t>
      </w:r>
      <w:r w:rsidRPr="00FE4962">
        <w:rPr>
          <w:b/>
        </w:rPr>
        <w:t xml:space="preserve"> s</w:t>
      </w:r>
      <w:r w:rsidRPr="00FE4962">
        <w:rPr>
          <w:b/>
          <w:vertAlign w:val="superscript"/>
        </w:rPr>
        <w:t>-1</w:t>
      </w:r>
    </w:p>
    <w:p w:rsidR="00B1129A" w:rsidRDefault="00B1129A"/>
    <w:p w:rsidR="00B1129A" w:rsidRDefault="00B1129A"/>
    <w:p w:rsidR="00B1129A" w:rsidRDefault="00B1129A">
      <w:r>
        <w:t xml:space="preserve">b. What is the </w:t>
      </w:r>
      <w:r w:rsidR="00F73166">
        <w:t>wavelength of this light, in nm?</w:t>
      </w:r>
    </w:p>
    <w:p w:rsidR="00B1129A" w:rsidRDefault="00B1129A"/>
    <w:p w:rsidR="00FE4962" w:rsidRPr="00FE4962" w:rsidRDefault="00FE4962" w:rsidP="00FE4962">
      <w:pPr>
        <w:rPr>
          <w:b/>
        </w:rPr>
      </w:pPr>
      <w:r w:rsidRPr="00FE4962">
        <w:rPr>
          <w:rFonts w:ascii="Symbol" w:hAnsi="Symbol"/>
          <w:b/>
        </w:rPr>
        <w:sym w:font="Symbol" w:char="F06C"/>
      </w:r>
      <w:r w:rsidRPr="00FE4962">
        <w:rPr>
          <w:rFonts w:ascii="Symbol" w:hAnsi="Symbol"/>
          <w:b/>
        </w:rPr>
        <w:t></w:t>
      </w:r>
      <w:r w:rsidRPr="00FE4962">
        <w:rPr>
          <w:b/>
        </w:rPr>
        <w:t xml:space="preserve">x </w:t>
      </w:r>
      <w:r w:rsidRPr="00FE4962">
        <w:rPr>
          <w:rFonts w:ascii="Symbol" w:hAnsi="Symbol"/>
          <w:b/>
        </w:rPr>
        <w:t></w:t>
      </w:r>
      <w:r w:rsidRPr="00FE4962">
        <w:rPr>
          <w:rFonts w:ascii="Symbol" w:hAnsi="Symbol"/>
          <w:b/>
        </w:rPr>
        <w:t></w:t>
      </w:r>
      <w:r w:rsidRPr="00FE4962">
        <w:rPr>
          <w:rFonts w:ascii="Symbol" w:hAnsi="Symbol"/>
          <w:b/>
        </w:rPr>
        <w:t></w:t>
      </w:r>
      <w:r w:rsidRPr="00FE4962">
        <w:rPr>
          <w:rFonts w:ascii="Symbol" w:hAnsi="Symbol"/>
          <w:b/>
        </w:rPr>
        <w:t></w:t>
      </w:r>
      <w:r w:rsidRPr="00FE4962">
        <w:rPr>
          <w:b/>
        </w:rPr>
        <w:t xml:space="preserve">c;   </w:t>
      </w:r>
      <w:r w:rsidRPr="00FE4962">
        <w:rPr>
          <w:rFonts w:ascii="Symbol" w:hAnsi="Symbol"/>
          <w:b/>
        </w:rPr>
        <w:sym w:font="Symbol" w:char="F06C"/>
      </w:r>
      <w:r w:rsidRPr="00FE4962">
        <w:rPr>
          <w:rFonts w:ascii="Symbol" w:hAnsi="Symbol"/>
          <w:b/>
        </w:rPr>
        <w:t></w:t>
      </w:r>
      <w:r w:rsidRPr="00FE4962">
        <w:rPr>
          <w:b/>
        </w:rPr>
        <w:t>= c/</w:t>
      </w:r>
      <w:r w:rsidRPr="00FE4962">
        <w:rPr>
          <w:rFonts w:ascii="Symbol" w:hAnsi="Symbol"/>
          <w:b/>
        </w:rPr>
        <w:t></w:t>
      </w:r>
      <w:r w:rsidRPr="00FE4962">
        <w:rPr>
          <w:rFonts w:ascii="Symbol" w:hAnsi="Symbol"/>
          <w:b/>
        </w:rPr>
        <w:t></w:t>
      </w:r>
      <w:r w:rsidRPr="00FE4962">
        <w:rPr>
          <w:rFonts w:ascii="Symbol" w:hAnsi="Symbol"/>
          <w:b/>
        </w:rPr>
        <w:t></w:t>
      </w:r>
      <w:r w:rsidRPr="00FE4962">
        <w:rPr>
          <w:b/>
        </w:rPr>
        <w:t>= 3.00 x 108 m/s / 3.02 x 10</w:t>
      </w:r>
      <w:r w:rsidRPr="00FE4962">
        <w:rPr>
          <w:b/>
          <w:vertAlign w:val="superscript"/>
        </w:rPr>
        <w:t>14</w:t>
      </w:r>
      <w:r w:rsidRPr="00FE4962">
        <w:rPr>
          <w:b/>
        </w:rPr>
        <w:t xml:space="preserve"> s</w:t>
      </w:r>
      <w:r w:rsidRPr="00FE4962">
        <w:rPr>
          <w:b/>
          <w:vertAlign w:val="superscript"/>
        </w:rPr>
        <w:t>-1</w:t>
      </w:r>
      <w:r w:rsidRPr="00FE4962">
        <w:rPr>
          <w:b/>
        </w:rPr>
        <w:t xml:space="preserve"> = 9.93 x 10</w:t>
      </w:r>
      <w:r w:rsidRPr="00FE4962">
        <w:rPr>
          <w:b/>
          <w:vertAlign w:val="superscript"/>
        </w:rPr>
        <w:t>-7</w:t>
      </w:r>
      <w:r w:rsidRPr="00FE4962">
        <w:rPr>
          <w:b/>
        </w:rPr>
        <w:t xml:space="preserve"> m = 993 nm</w:t>
      </w:r>
    </w:p>
    <w:p w:rsidR="00B1129A" w:rsidRPr="00FE4962" w:rsidRDefault="00B1129A"/>
    <w:p w:rsidR="00B1129A" w:rsidRDefault="00B1129A"/>
    <w:p w:rsidR="00F73166" w:rsidRPr="00997AF5" w:rsidRDefault="00F73166">
      <w:pPr>
        <w:rPr>
          <w:b/>
        </w:rPr>
      </w:pPr>
      <w:r w:rsidRPr="00997AF5">
        <w:rPr>
          <w:b/>
        </w:rPr>
        <w:t>2.</w:t>
      </w:r>
      <w:r w:rsidR="00017041">
        <w:rPr>
          <w:b/>
        </w:rPr>
        <w:t xml:space="preserve"> </w:t>
      </w:r>
      <w:r w:rsidR="00624F35">
        <w:rPr>
          <w:b/>
        </w:rPr>
        <w:t>4</w:t>
      </w:r>
      <w:r w:rsidR="00017041">
        <w:rPr>
          <w:b/>
        </w:rPr>
        <w:t xml:space="preserve"> points</w:t>
      </w:r>
    </w:p>
    <w:p w:rsidR="00F73166" w:rsidRDefault="00F73166">
      <w:r>
        <w:t>Consider the electromagnetic spectrum below.</w:t>
      </w:r>
    </w:p>
    <w:p w:rsidR="00F73166" w:rsidRDefault="006A6BA0">
      <w:r>
        <w:rPr>
          <w:noProof/>
        </w:rPr>
        <w:drawing>
          <wp:inline distT="0" distB="0" distL="0" distR="0">
            <wp:extent cx="5638800" cy="2676525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166" w:rsidRDefault="00F73166">
      <w:r>
        <w:t xml:space="preserve">a. </w:t>
      </w:r>
      <w:r w:rsidR="00160F3D">
        <w:t xml:space="preserve">Give the </w:t>
      </w:r>
      <w:r w:rsidR="00965045">
        <w:t>correct label for Axis</w:t>
      </w:r>
      <w:r w:rsidR="00160F3D">
        <w:t xml:space="preserve"> A</w:t>
      </w:r>
      <w:r>
        <w:t xml:space="preserve">: </w:t>
      </w:r>
      <w:r w:rsidR="00ED5A53" w:rsidRPr="00ED5A53">
        <w:rPr>
          <w:b/>
          <w:i/>
        </w:rPr>
        <w:t>frequency</w:t>
      </w:r>
      <w:r w:rsidR="00ED5A53">
        <w:t xml:space="preserve"> </w:t>
      </w:r>
      <w:r w:rsidR="00ED5A53" w:rsidRPr="00ED5A53">
        <w:rPr>
          <w:i/>
        </w:rPr>
        <w:t>(energy is acceptable)</w:t>
      </w:r>
    </w:p>
    <w:p w:rsidR="00F73166" w:rsidRDefault="00F73166"/>
    <w:p w:rsidR="00F73166" w:rsidRDefault="00F73166">
      <w:r>
        <w:t xml:space="preserve">b. </w:t>
      </w:r>
      <w:r w:rsidR="00160F3D">
        <w:t xml:space="preserve">Give the </w:t>
      </w:r>
      <w:r w:rsidR="00965045">
        <w:t>correct label for Axis</w:t>
      </w:r>
      <w:r w:rsidR="00160F3D">
        <w:t xml:space="preserve"> B</w:t>
      </w:r>
      <w:r w:rsidR="00ED5A53">
        <w:t xml:space="preserve">: </w:t>
      </w:r>
      <w:r w:rsidR="00ED5A53" w:rsidRPr="00ED5A53">
        <w:rPr>
          <w:b/>
          <w:i/>
        </w:rPr>
        <w:t>wavelength</w:t>
      </w:r>
    </w:p>
    <w:p w:rsidR="00F73166" w:rsidRDefault="00F73166"/>
    <w:p w:rsidR="00F73166" w:rsidRPr="00ED5A53" w:rsidRDefault="00F73166">
      <w:pPr>
        <w:rPr>
          <w:b/>
          <w:i/>
        </w:rPr>
      </w:pPr>
      <w:r>
        <w:t xml:space="preserve">c. Which type of light has greater energy per photon?     </w:t>
      </w:r>
      <w:r w:rsidR="00317D52">
        <w:tab/>
      </w:r>
      <w:r>
        <w:t xml:space="preserve">Radio      or       </w:t>
      </w:r>
      <w:r w:rsidRPr="00ED5A53">
        <w:rPr>
          <w:b/>
          <w:i/>
        </w:rPr>
        <w:t>IR</w:t>
      </w:r>
    </w:p>
    <w:p w:rsidR="00F73166" w:rsidRDefault="00317D52">
      <w:r>
        <w:tab/>
      </w:r>
    </w:p>
    <w:p w:rsidR="00F73166" w:rsidRDefault="00F73166">
      <w:r>
        <w:t xml:space="preserve">d. Which type of light has greater frequency?   </w:t>
      </w:r>
      <w:r w:rsidR="00317D52">
        <w:tab/>
      </w:r>
      <w:r w:rsidR="00317D52">
        <w:tab/>
      </w:r>
      <w:r w:rsidRPr="00ED5A53">
        <w:rPr>
          <w:b/>
          <w:i/>
        </w:rPr>
        <w:t>X-rays</w:t>
      </w:r>
      <w:r>
        <w:t xml:space="preserve">    or    UV</w:t>
      </w:r>
    </w:p>
    <w:p w:rsidR="00B1129A" w:rsidRPr="00997AF5" w:rsidRDefault="00F73166">
      <w:pPr>
        <w:rPr>
          <w:b/>
        </w:rPr>
      </w:pPr>
      <w:r>
        <w:br w:type="page"/>
      </w:r>
      <w:r w:rsidR="003B71AD" w:rsidRPr="00997AF5">
        <w:rPr>
          <w:b/>
        </w:rPr>
        <w:lastRenderedPageBreak/>
        <w:t>3</w:t>
      </w:r>
      <w:r w:rsidR="00B1129A" w:rsidRPr="00997AF5">
        <w:rPr>
          <w:b/>
        </w:rPr>
        <w:t xml:space="preserve">. </w:t>
      </w:r>
      <w:r w:rsidR="00017041">
        <w:rPr>
          <w:b/>
        </w:rPr>
        <w:t>8 points</w:t>
      </w:r>
    </w:p>
    <w:p w:rsidR="00B1129A" w:rsidRDefault="00B1129A">
      <w:r>
        <w:t>Fill in the following chart regarding orbitals.</w:t>
      </w:r>
    </w:p>
    <w:p w:rsidR="00B1129A" w:rsidRDefault="00B1129A"/>
    <w:p w:rsidR="00B1129A" w:rsidRDefault="00B1129A">
      <w:r>
        <w:tab/>
      </w:r>
      <w:r w:rsidR="00C301E6">
        <w:tab/>
      </w:r>
      <w:r>
        <w:tab/>
      </w:r>
      <w:proofErr w:type="gramStart"/>
      <w:r>
        <w:t>number</w:t>
      </w:r>
      <w:proofErr w:type="gramEnd"/>
      <w:r>
        <w:t xml:space="preserve"> of orbitals</w:t>
      </w:r>
      <w:r>
        <w:tab/>
      </w:r>
      <w:r w:rsidR="00C301E6">
        <w:tab/>
      </w:r>
      <w:r>
        <w:t>number of electrons</w:t>
      </w:r>
    </w:p>
    <w:p w:rsidR="00B1129A" w:rsidRDefault="00C301E6">
      <w:r>
        <w:tab/>
      </w:r>
      <w:r>
        <w:tab/>
      </w:r>
      <w:r>
        <w:tab/>
      </w:r>
      <w:r>
        <w:tab/>
      </w:r>
      <w:r w:rsidR="00B1129A">
        <w:tab/>
      </w:r>
      <w:r w:rsidR="00B1129A">
        <w:tab/>
      </w:r>
      <w:r>
        <w:tab/>
      </w:r>
      <w:proofErr w:type="gramStart"/>
      <w:r w:rsidR="00B1129A">
        <w:t xml:space="preserve">that </w:t>
      </w:r>
      <w:r>
        <w:t xml:space="preserve"> be</w:t>
      </w:r>
      <w:proofErr w:type="gramEnd"/>
      <w:r>
        <w:t xml:space="preserve"> can held</w:t>
      </w:r>
    </w:p>
    <w:p w:rsidR="00965045" w:rsidRDefault="00C301E6" w:rsidP="00C301E6">
      <w:r>
        <w:tab/>
      </w:r>
    </w:p>
    <w:p w:rsidR="00B1129A" w:rsidRDefault="00C301E6" w:rsidP="00965045">
      <w:pPr>
        <w:ind w:firstLine="720"/>
      </w:pPr>
      <w:r>
        <w:t>n = 3 shell</w:t>
      </w:r>
      <w:r w:rsidR="00B1129A">
        <w:tab/>
      </w:r>
      <w:r w:rsidR="00B1129A">
        <w:tab/>
      </w:r>
      <w:r w:rsidR="00D368E9">
        <w:t>9</w:t>
      </w:r>
      <w:r w:rsidR="00B1129A">
        <w:tab/>
      </w:r>
      <w:r w:rsidR="00B1129A">
        <w:tab/>
      </w:r>
      <w:r w:rsidR="00B1129A">
        <w:tab/>
      </w:r>
      <w:r w:rsidR="00D368E9">
        <w:t>18</w:t>
      </w:r>
    </w:p>
    <w:p w:rsidR="00C301E6" w:rsidRDefault="00B1129A" w:rsidP="00C301E6">
      <w:r>
        <w:tab/>
      </w:r>
      <w:r>
        <w:tab/>
      </w:r>
    </w:p>
    <w:p w:rsidR="00B1129A" w:rsidRDefault="00C301E6" w:rsidP="00C301E6">
      <w:r>
        <w:tab/>
        <w:t>4</w:t>
      </w:r>
      <w:r w:rsidR="00B1129A">
        <w:t>p</w:t>
      </w:r>
      <w:r>
        <w:t xml:space="preserve"> subshell</w:t>
      </w:r>
      <w:r w:rsidR="00B1129A">
        <w:tab/>
      </w:r>
      <w:r w:rsidR="00B1129A">
        <w:tab/>
      </w:r>
      <w:r w:rsidR="00D368E9">
        <w:t>3</w:t>
      </w:r>
      <w:r w:rsidR="00B1129A">
        <w:tab/>
      </w:r>
      <w:r w:rsidR="00B1129A">
        <w:tab/>
      </w:r>
      <w:r w:rsidR="00B1129A">
        <w:tab/>
      </w:r>
      <w:r w:rsidR="00D368E9">
        <w:t>6</w:t>
      </w:r>
    </w:p>
    <w:p w:rsidR="00B1129A" w:rsidRDefault="00B1129A"/>
    <w:p w:rsidR="00B1129A" w:rsidRDefault="00B1129A">
      <w:r>
        <w:tab/>
      </w:r>
      <w:r>
        <w:tab/>
      </w:r>
      <w:r w:rsidR="00C301E6">
        <w:t>3p</w:t>
      </w:r>
      <w:r w:rsidR="00C301E6" w:rsidRPr="00C301E6">
        <w:rPr>
          <w:vertAlign w:val="subscript"/>
        </w:rPr>
        <w:t>x</w:t>
      </w:r>
      <w:r>
        <w:tab/>
      </w:r>
      <w:r>
        <w:tab/>
      </w:r>
      <w:r w:rsidR="00D368E9">
        <w:t>1</w:t>
      </w:r>
      <w:r>
        <w:tab/>
      </w:r>
      <w:r>
        <w:tab/>
      </w:r>
      <w:r>
        <w:tab/>
      </w:r>
      <w:r w:rsidR="00D368E9">
        <w:t>2</w:t>
      </w:r>
    </w:p>
    <w:p w:rsidR="00C301E6" w:rsidRDefault="00C301E6" w:rsidP="00C301E6">
      <w:r>
        <w:tab/>
      </w:r>
    </w:p>
    <w:p w:rsidR="00B1129A" w:rsidRDefault="00C301E6" w:rsidP="00C301E6">
      <w:r>
        <w:tab/>
        <w:t>2f subshell</w:t>
      </w:r>
      <w:r w:rsidR="00B1129A">
        <w:tab/>
      </w:r>
      <w:r w:rsidR="00B1129A">
        <w:tab/>
      </w:r>
      <w:r w:rsidR="00D368E9">
        <w:t>0</w:t>
      </w:r>
      <w:r w:rsidR="00B1129A">
        <w:tab/>
      </w:r>
      <w:r w:rsidR="00B1129A">
        <w:tab/>
      </w:r>
      <w:r w:rsidR="00B1129A">
        <w:tab/>
      </w:r>
      <w:r w:rsidR="00D368E9">
        <w:t>0</w:t>
      </w:r>
    </w:p>
    <w:p w:rsidR="00C301E6" w:rsidRDefault="00C301E6" w:rsidP="00C301E6"/>
    <w:p w:rsidR="00965045" w:rsidRDefault="00965045">
      <w:pPr>
        <w:rPr>
          <w:b/>
        </w:rPr>
      </w:pPr>
    </w:p>
    <w:p w:rsidR="00B1129A" w:rsidRPr="00997AF5" w:rsidRDefault="003B71AD">
      <w:pPr>
        <w:rPr>
          <w:b/>
        </w:rPr>
      </w:pPr>
      <w:r w:rsidRPr="00997AF5">
        <w:rPr>
          <w:b/>
        </w:rPr>
        <w:t>4.</w:t>
      </w:r>
      <w:r w:rsidR="00017041">
        <w:rPr>
          <w:b/>
        </w:rPr>
        <w:t xml:space="preserve"> 4 points</w:t>
      </w:r>
    </w:p>
    <w:p w:rsidR="00B1129A" w:rsidRPr="00081032" w:rsidRDefault="00B1129A">
      <w:r>
        <w:t>Give the orbital designation for each orbital pictured.</w:t>
      </w:r>
      <w:r w:rsidR="00081032">
        <w:t xml:space="preserve"> </w:t>
      </w:r>
      <w:proofErr w:type="gramStart"/>
      <w:r w:rsidR="00081032">
        <w:t xml:space="preserve">For example, </w:t>
      </w:r>
      <w:r w:rsidR="001E5181">
        <w:t xml:space="preserve">2s or </w:t>
      </w:r>
      <w:r w:rsidR="00081032">
        <w:t>4p</w:t>
      </w:r>
      <w:r w:rsidR="00081032" w:rsidRPr="00081032">
        <w:rPr>
          <w:vertAlign w:val="subscript"/>
        </w:rPr>
        <w:t>x</w:t>
      </w:r>
      <w:r w:rsidR="00081032">
        <w:t>.</w:t>
      </w:r>
      <w:proofErr w:type="gramEnd"/>
    </w:p>
    <w:p w:rsidR="00B1129A" w:rsidRDefault="00832F72">
      <w:r>
        <w:rPr>
          <w:noProof/>
          <w:sz w:val="20"/>
        </w:rPr>
        <w:pict>
          <v:line id="Line 6" o:spid="_x0000_s1035" style="position:absolute;z-index:251654656;visibility:visible" from="207pt,8.4pt" to="207pt,18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"/>
        </w:pict>
      </w:r>
    </w:p>
    <w:p w:rsidR="00B1129A" w:rsidRDefault="006A6BA0">
      <w:r>
        <w:rPr>
          <w:noProof/>
        </w:rPr>
        <w:drawing>
          <wp:inline distT="0" distB="0" distL="0" distR="0">
            <wp:extent cx="2428875" cy="18097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29A">
        <w:tab/>
      </w:r>
      <w:r>
        <w:rPr>
          <w:noProof/>
        </w:rPr>
        <w:drawing>
          <wp:inline distT="0" distB="0" distL="0" distR="0">
            <wp:extent cx="2428875" cy="1809750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29A" w:rsidRPr="00D368E9" w:rsidRDefault="00D368E9" w:rsidP="00D368E9">
      <w:pPr>
        <w:tabs>
          <w:tab w:val="left" w:pos="2835"/>
        </w:tabs>
      </w:pPr>
      <w:r>
        <w:tab/>
        <w:t>2p</w:t>
      </w:r>
      <w:r w:rsidRPr="00D368E9">
        <w:rPr>
          <w:vertAlign w:val="subscript"/>
        </w:rPr>
        <w:t>z</w:t>
      </w:r>
      <w:r>
        <w:rPr>
          <w:vertAlign w:val="subscript"/>
        </w:rPr>
        <w:t xml:space="preserve">                            </w:t>
      </w:r>
      <w:r>
        <w:t xml:space="preserve">                                              3s</w:t>
      </w:r>
    </w:p>
    <w:p w:rsidR="00B1129A" w:rsidRDefault="00832F72" w:rsidP="00D368E9">
      <w:pPr>
        <w:tabs>
          <w:tab w:val="left" w:pos="7275"/>
        </w:tabs>
      </w:pPr>
      <w:r>
        <w:rPr>
          <w:noProof/>
          <w:sz w:val="20"/>
        </w:rPr>
        <w:pict>
          <v:line id="Line 8" o:spid="_x0000_s1034" style="position:absolute;z-index:251656704;visibility:visible" from="342pt,4.05pt" to="378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1sST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"/>
        </w:pict>
      </w:r>
      <w:r>
        <w:rPr>
          <w:noProof/>
          <w:sz w:val="20"/>
        </w:rPr>
        <w:pict>
          <v:line id="Line 7" o:spid="_x0000_s1033" style="position:absolute;z-index:251655680;visibility:visible" from="126pt,4.05pt" to="162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uoM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"/>
        </w:pict>
      </w:r>
      <w:r>
        <w:rPr>
          <w:noProof/>
          <w:sz w:val="20"/>
        </w:rPr>
        <w:pict>
          <v:line id="Line 5" o:spid="_x0000_s1032" style="position:absolute;z-index:251653632;visibility:visible" from="9pt,13.05pt" to="414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H30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"/>
        </w:pict>
      </w:r>
      <w:r w:rsidR="00D368E9">
        <w:tab/>
      </w:r>
    </w:p>
    <w:p w:rsidR="00B1129A" w:rsidRDefault="00B1129A"/>
    <w:p w:rsidR="00B1129A" w:rsidRDefault="00B1129A"/>
    <w:p w:rsidR="00B1129A" w:rsidRDefault="00B1129A">
      <w:r>
        <w:tab/>
      </w:r>
    </w:p>
    <w:p w:rsidR="00B1129A" w:rsidRDefault="00B1129A"/>
    <w:p w:rsidR="00B1129A" w:rsidRDefault="00B1129A"/>
    <w:p w:rsidR="00B1129A" w:rsidRDefault="00B1129A"/>
    <w:p w:rsidR="00997AF5" w:rsidRDefault="00F73166">
      <w:r w:rsidRPr="00997AF5">
        <w:rPr>
          <w:b/>
        </w:rPr>
        <w:t>5.</w:t>
      </w:r>
      <w:r>
        <w:t xml:space="preserve"> </w:t>
      </w:r>
      <w:r w:rsidR="00017041" w:rsidRPr="00017041">
        <w:rPr>
          <w:b/>
        </w:rPr>
        <w:t>4 points</w:t>
      </w:r>
    </w:p>
    <w:p w:rsidR="003B71AD" w:rsidRDefault="00F73166">
      <w:r>
        <w:t xml:space="preserve">For the </w:t>
      </w:r>
      <w:r w:rsidR="00965045">
        <w:t>orbital above on the left</w:t>
      </w:r>
      <w:r>
        <w:t xml:space="preserve">: how many planar nodes?  </w:t>
      </w:r>
      <w:r w:rsidR="00317D52">
        <w:tab/>
      </w:r>
      <w:r w:rsidR="00D368E9">
        <w:t>1</w:t>
      </w:r>
    </w:p>
    <w:p w:rsidR="00965045" w:rsidRDefault="00965045"/>
    <w:p w:rsidR="00F73166" w:rsidRDefault="00F73166"/>
    <w:p w:rsidR="00F73166" w:rsidRDefault="00F73166">
      <w:r>
        <w:tab/>
      </w:r>
      <w:r>
        <w:tab/>
      </w:r>
      <w:r>
        <w:tab/>
      </w:r>
      <w:r>
        <w:tab/>
      </w:r>
      <w:proofErr w:type="gramStart"/>
      <w:r>
        <w:t>how</w:t>
      </w:r>
      <w:proofErr w:type="gramEnd"/>
      <w:r>
        <w:t xml:space="preserve"> many spherical nodes? </w:t>
      </w:r>
      <w:r w:rsidR="00965045">
        <w:tab/>
      </w:r>
      <w:r w:rsidR="00D368E9">
        <w:t>0</w:t>
      </w:r>
    </w:p>
    <w:p w:rsidR="00B1129A" w:rsidRPr="00997AF5" w:rsidRDefault="00F73166">
      <w:pPr>
        <w:rPr>
          <w:b/>
        </w:rPr>
      </w:pPr>
      <w:r>
        <w:br w:type="page"/>
      </w:r>
      <w:r w:rsidR="003B71AD" w:rsidRPr="00997AF5">
        <w:rPr>
          <w:b/>
        </w:rPr>
        <w:lastRenderedPageBreak/>
        <w:t>6.</w:t>
      </w:r>
      <w:r w:rsidR="00017041">
        <w:rPr>
          <w:b/>
        </w:rPr>
        <w:t xml:space="preserve"> </w:t>
      </w:r>
      <w:r w:rsidR="00996F74">
        <w:rPr>
          <w:b/>
        </w:rPr>
        <w:t>7</w:t>
      </w:r>
      <w:r w:rsidR="00017041">
        <w:rPr>
          <w:b/>
        </w:rPr>
        <w:t xml:space="preserve"> points</w:t>
      </w:r>
    </w:p>
    <w:p w:rsidR="00B1129A" w:rsidRDefault="00234E2E">
      <w:r w:rsidRPr="00234E2E">
        <w:rPr>
          <w:b/>
        </w:rPr>
        <w:t>A.</w:t>
      </w:r>
      <w:r>
        <w:t xml:space="preserve"> </w:t>
      </w:r>
      <w:r w:rsidR="00B1129A">
        <w:t xml:space="preserve">Fill in the following charts to show the electron configuration of </w:t>
      </w:r>
      <w:proofErr w:type="spellStart"/>
      <w:r w:rsidR="00997AF5">
        <w:t>Mn</w:t>
      </w:r>
      <w:proofErr w:type="spellEnd"/>
      <w:r w:rsidR="00B1129A">
        <w:t>. You need to fill in electron arrows and fill in the blanks below the boxes with what is appropriate to go there.</w:t>
      </w:r>
      <w:r w:rsidR="00997AF5">
        <w:t xml:space="preserve"> That is, for each of the thick lines, you need to indicate what goes there in the diagram.</w:t>
      </w:r>
    </w:p>
    <w:p w:rsidR="00997AF5" w:rsidRDefault="00997AF5"/>
    <w:p w:rsidR="00B1129A" w:rsidRDefault="00832F72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2" o:spid="_x0000_s1031" type="#_x0000_t202" style="position:absolute;margin-left:195.05pt;margin-top:59.4pt;width:210.7pt;height:75pt;z-index:2516659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">
            <v:textbox>
              <w:txbxContent>
                <w:p w:rsidR="00234E2E" w:rsidRPr="00234E2E" w:rsidRDefault="00234E2E">
                  <w:pPr>
                    <w:rPr>
                      <w:sz w:val="28"/>
                    </w:rPr>
                  </w:pPr>
                  <w:r w:rsidRPr="00234E2E">
                    <w:rPr>
                      <w:b/>
                      <w:sz w:val="28"/>
                    </w:rPr>
                    <w:t>B.</w:t>
                  </w:r>
                  <w:r>
                    <w:rPr>
                      <w:sz w:val="28"/>
                    </w:rPr>
                    <w:t xml:space="preserve"> </w:t>
                  </w:r>
                  <w:r w:rsidRPr="00234E2E">
                    <w:rPr>
                      <w:sz w:val="28"/>
                    </w:rPr>
                    <w:t xml:space="preserve">Is a Mn atom </w:t>
                  </w:r>
                  <w:r w:rsidRPr="00A02734">
                    <w:rPr>
                      <w:b/>
                      <w:i/>
                      <w:sz w:val="28"/>
                    </w:rPr>
                    <w:t>paramagnetic</w:t>
                  </w:r>
                  <w:r w:rsidRPr="00234E2E">
                    <w:rPr>
                      <w:sz w:val="28"/>
                    </w:rPr>
                    <w:t>, or is it diamagnetic?</w:t>
                  </w:r>
                </w:p>
              </w:txbxContent>
            </v:textbox>
          </v:shape>
        </w:pict>
      </w:r>
      <w:r w:rsidR="00A02734">
        <w:rPr>
          <w:noProof/>
        </w:rPr>
        <w:drawing>
          <wp:inline distT="0" distB="0" distL="0" distR="0">
            <wp:extent cx="2314575" cy="1524000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29A" w:rsidRDefault="00B1129A"/>
    <w:p w:rsidR="00997AF5" w:rsidRDefault="00997AF5"/>
    <w:p w:rsidR="00B1129A" w:rsidRPr="00997AF5" w:rsidRDefault="003B71AD">
      <w:pPr>
        <w:rPr>
          <w:b/>
        </w:rPr>
      </w:pPr>
      <w:r w:rsidRPr="00997AF5">
        <w:rPr>
          <w:b/>
        </w:rPr>
        <w:t>7.</w:t>
      </w:r>
      <w:r w:rsidR="00017041">
        <w:rPr>
          <w:b/>
        </w:rPr>
        <w:t xml:space="preserve"> </w:t>
      </w:r>
      <w:r w:rsidR="00996F74">
        <w:rPr>
          <w:b/>
        </w:rPr>
        <w:t>4</w:t>
      </w:r>
      <w:r w:rsidR="00017041">
        <w:rPr>
          <w:b/>
        </w:rPr>
        <w:t xml:space="preserve"> points</w:t>
      </w:r>
    </w:p>
    <w:p w:rsidR="00B1129A" w:rsidRDefault="00B1129A">
      <w:r>
        <w:t xml:space="preserve">In any format you prefer, indicate the electron </w:t>
      </w:r>
      <w:r w:rsidR="00997AF5">
        <w:t xml:space="preserve">configurations </w:t>
      </w:r>
      <w:r w:rsidR="001E5181">
        <w:t xml:space="preserve">for each </w:t>
      </w:r>
      <w:r w:rsidR="00997AF5">
        <w:t>of the following</w:t>
      </w:r>
      <w:r>
        <w:t>:</w:t>
      </w:r>
    </w:p>
    <w:p w:rsidR="00B1129A" w:rsidRDefault="00B1129A"/>
    <w:p w:rsidR="00B1129A" w:rsidRPr="00EC3DE6" w:rsidRDefault="00B1129A" w:rsidP="001E5181">
      <w:pPr>
        <w:ind w:left="720"/>
        <w:rPr>
          <w:b/>
        </w:rPr>
      </w:pPr>
      <w:r>
        <w:t xml:space="preserve">a. </w:t>
      </w:r>
      <w:r w:rsidR="00997AF5">
        <w:t>Si</w:t>
      </w:r>
      <w:r w:rsidR="00EC3DE6">
        <w:tab/>
      </w:r>
      <w:r w:rsidR="00EC3DE6" w:rsidRPr="00EC3DE6">
        <w:rPr>
          <w:b/>
        </w:rPr>
        <w:t>1s</w:t>
      </w:r>
      <w:r w:rsidR="00EC3DE6" w:rsidRPr="00EC3DE6">
        <w:rPr>
          <w:b/>
          <w:vertAlign w:val="superscript"/>
        </w:rPr>
        <w:t xml:space="preserve">2 </w:t>
      </w:r>
      <w:r w:rsidR="00EC3DE6" w:rsidRPr="00EC3DE6">
        <w:rPr>
          <w:b/>
        </w:rPr>
        <w:t>2s</w:t>
      </w:r>
      <w:r w:rsidR="00EC3DE6" w:rsidRPr="00EC3DE6">
        <w:rPr>
          <w:b/>
          <w:vertAlign w:val="superscript"/>
        </w:rPr>
        <w:t>2</w:t>
      </w:r>
      <w:r w:rsidR="00EC3DE6" w:rsidRPr="00EC3DE6">
        <w:rPr>
          <w:b/>
        </w:rPr>
        <w:t xml:space="preserve"> 2p</w:t>
      </w:r>
      <w:r w:rsidR="00EC3DE6" w:rsidRPr="00EC3DE6">
        <w:rPr>
          <w:b/>
          <w:vertAlign w:val="superscript"/>
        </w:rPr>
        <w:t xml:space="preserve">6 </w:t>
      </w:r>
      <w:r w:rsidR="00EC3DE6" w:rsidRPr="00EC3DE6">
        <w:rPr>
          <w:b/>
        </w:rPr>
        <w:t>3s</w:t>
      </w:r>
      <w:r w:rsidR="00EC3DE6" w:rsidRPr="00EC3DE6">
        <w:rPr>
          <w:b/>
          <w:vertAlign w:val="superscript"/>
        </w:rPr>
        <w:t>2</w:t>
      </w:r>
      <w:r w:rsidR="00EC3DE6" w:rsidRPr="00EC3DE6">
        <w:rPr>
          <w:b/>
        </w:rPr>
        <w:t xml:space="preserve"> 3p</w:t>
      </w:r>
      <w:r w:rsidR="00EC3DE6" w:rsidRPr="00EC3DE6">
        <w:rPr>
          <w:b/>
          <w:vertAlign w:val="superscript"/>
        </w:rPr>
        <w:t>2</w:t>
      </w:r>
    </w:p>
    <w:p w:rsidR="00B1129A" w:rsidRDefault="00EC3DE6" w:rsidP="001E5181">
      <w:pPr>
        <w:ind w:left="720"/>
      </w:pPr>
      <w:r w:rsidRPr="00EC3DE6">
        <w:rPr>
          <w:b/>
        </w:rPr>
        <w:tab/>
        <w:t>[Ne] 3s</w:t>
      </w:r>
      <w:r w:rsidRPr="00EC3DE6">
        <w:rPr>
          <w:b/>
          <w:vertAlign w:val="superscript"/>
        </w:rPr>
        <w:t>2</w:t>
      </w:r>
      <w:r w:rsidRPr="00EC3DE6">
        <w:rPr>
          <w:b/>
        </w:rPr>
        <w:t xml:space="preserve"> 3p</w:t>
      </w:r>
      <w:r w:rsidRPr="00EC3DE6">
        <w:rPr>
          <w:b/>
          <w:vertAlign w:val="superscript"/>
        </w:rPr>
        <w:t>2</w:t>
      </w:r>
    </w:p>
    <w:p w:rsidR="00B1129A" w:rsidRDefault="00B1129A" w:rsidP="00996F74"/>
    <w:p w:rsidR="00B1129A" w:rsidRDefault="00B1129A" w:rsidP="001E5181">
      <w:pPr>
        <w:ind w:left="720"/>
      </w:pPr>
    </w:p>
    <w:p w:rsidR="00B1129A" w:rsidRDefault="00B1129A" w:rsidP="001E5181">
      <w:pPr>
        <w:ind w:left="720"/>
      </w:pPr>
      <w:proofErr w:type="gramStart"/>
      <w:r>
        <w:t>c</w:t>
      </w:r>
      <w:proofErr w:type="gramEnd"/>
      <w:r>
        <w:t xml:space="preserve">. the </w:t>
      </w:r>
      <w:r w:rsidR="00997AF5">
        <w:t>Mn</w:t>
      </w:r>
      <w:r>
        <w:rPr>
          <w:vertAlign w:val="superscript"/>
        </w:rPr>
        <w:t>3+</w:t>
      </w:r>
      <w:r>
        <w:t xml:space="preserve"> ion</w:t>
      </w:r>
      <w:r w:rsidR="00EC3DE6">
        <w:tab/>
      </w:r>
      <w:r w:rsidR="00EC3DE6" w:rsidRPr="00EC3DE6">
        <w:rPr>
          <w:b/>
        </w:rPr>
        <w:t>1s</w:t>
      </w:r>
      <w:r w:rsidR="00EC3DE6" w:rsidRPr="00EC3DE6">
        <w:rPr>
          <w:b/>
          <w:vertAlign w:val="superscript"/>
        </w:rPr>
        <w:t xml:space="preserve">2 </w:t>
      </w:r>
      <w:r w:rsidR="00EC3DE6" w:rsidRPr="00EC3DE6">
        <w:rPr>
          <w:b/>
        </w:rPr>
        <w:t>2s</w:t>
      </w:r>
      <w:r w:rsidR="00EC3DE6" w:rsidRPr="00EC3DE6">
        <w:rPr>
          <w:b/>
          <w:vertAlign w:val="superscript"/>
        </w:rPr>
        <w:t>2</w:t>
      </w:r>
      <w:r w:rsidR="00EC3DE6" w:rsidRPr="00EC3DE6">
        <w:rPr>
          <w:b/>
        </w:rPr>
        <w:t xml:space="preserve"> 2p</w:t>
      </w:r>
      <w:r w:rsidR="00EC3DE6" w:rsidRPr="00EC3DE6">
        <w:rPr>
          <w:b/>
          <w:vertAlign w:val="superscript"/>
        </w:rPr>
        <w:t xml:space="preserve">6 </w:t>
      </w:r>
      <w:r w:rsidR="00EC3DE6" w:rsidRPr="00EC3DE6">
        <w:rPr>
          <w:b/>
        </w:rPr>
        <w:t>3s</w:t>
      </w:r>
      <w:r w:rsidR="00EC3DE6" w:rsidRPr="00EC3DE6">
        <w:rPr>
          <w:b/>
          <w:vertAlign w:val="superscript"/>
        </w:rPr>
        <w:t>2</w:t>
      </w:r>
      <w:r w:rsidR="00EC3DE6" w:rsidRPr="00EC3DE6">
        <w:rPr>
          <w:b/>
        </w:rPr>
        <w:t xml:space="preserve"> 3p</w:t>
      </w:r>
      <w:r w:rsidR="00EC3DE6" w:rsidRPr="00EC3DE6">
        <w:rPr>
          <w:b/>
          <w:vertAlign w:val="superscript"/>
        </w:rPr>
        <w:t xml:space="preserve">6 </w:t>
      </w:r>
      <w:r w:rsidR="00EC3DE6" w:rsidRPr="00EC3DE6">
        <w:rPr>
          <w:b/>
        </w:rPr>
        <w:t>3d</w:t>
      </w:r>
      <w:r w:rsidR="00EC3DE6" w:rsidRPr="00EC3DE6">
        <w:rPr>
          <w:b/>
          <w:vertAlign w:val="superscript"/>
        </w:rPr>
        <w:t>4</w:t>
      </w:r>
    </w:p>
    <w:p w:rsidR="00B1129A" w:rsidRDefault="00B1129A"/>
    <w:p w:rsidR="00B1129A" w:rsidRDefault="00B1129A"/>
    <w:p w:rsidR="00B1129A" w:rsidRPr="00997AF5" w:rsidRDefault="003B71AD">
      <w:pPr>
        <w:rPr>
          <w:b/>
        </w:rPr>
      </w:pPr>
      <w:r w:rsidRPr="00997AF5">
        <w:rPr>
          <w:b/>
        </w:rPr>
        <w:t>8.</w:t>
      </w:r>
      <w:r w:rsidR="00017041">
        <w:rPr>
          <w:b/>
        </w:rPr>
        <w:t xml:space="preserve"> 4 points</w:t>
      </w:r>
    </w:p>
    <w:p w:rsidR="00B1129A" w:rsidRDefault="00B1129A">
      <w:r>
        <w:t xml:space="preserve">For </w:t>
      </w:r>
      <w:r w:rsidRPr="001E5181">
        <w:rPr>
          <w:i/>
        </w:rPr>
        <w:t>each pair</w:t>
      </w:r>
      <w:r>
        <w:t>, indicate which is higher in energy:</w:t>
      </w:r>
    </w:p>
    <w:p w:rsidR="00B1129A" w:rsidRDefault="00B1129A"/>
    <w:p w:rsidR="00B1129A" w:rsidRPr="00EC3DE6" w:rsidRDefault="001E5181">
      <w:pPr>
        <w:rPr>
          <w:b/>
          <w:i/>
        </w:rPr>
      </w:pPr>
      <w:r>
        <w:t xml:space="preserve">    </w:t>
      </w:r>
      <w:proofErr w:type="gramStart"/>
      <w:r w:rsidR="00B1129A">
        <w:t>a</w:t>
      </w:r>
      <w:proofErr w:type="gramEnd"/>
      <w:r w:rsidR="00B1129A">
        <w:t>.</w:t>
      </w:r>
      <w:r w:rsidR="00B1129A">
        <w:tab/>
        <w:t xml:space="preserve">the 2p orbitals of </w:t>
      </w:r>
      <w:r w:rsidR="00915A6C">
        <w:t>C</w:t>
      </w:r>
      <w:r w:rsidR="00B1129A">
        <w:t xml:space="preserve">   </w:t>
      </w:r>
      <w:r w:rsidR="00915A6C">
        <w:tab/>
      </w:r>
      <w:r w:rsidR="00915A6C">
        <w:tab/>
      </w:r>
      <w:r w:rsidR="00915A6C">
        <w:tab/>
      </w:r>
      <w:r w:rsidR="00B1129A">
        <w:t xml:space="preserve">or </w:t>
      </w:r>
      <w:r w:rsidR="00B1129A">
        <w:tab/>
      </w:r>
      <w:r w:rsidR="00B1129A" w:rsidRPr="00EC3DE6">
        <w:rPr>
          <w:b/>
          <w:i/>
        </w:rPr>
        <w:t xml:space="preserve">the </w:t>
      </w:r>
      <w:r w:rsidR="00915A6C" w:rsidRPr="00EC3DE6">
        <w:rPr>
          <w:b/>
          <w:i/>
        </w:rPr>
        <w:t>3</w:t>
      </w:r>
      <w:r w:rsidR="00B1129A" w:rsidRPr="00EC3DE6">
        <w:rPr>
          <w:b/>
          <w:i/>
        </w:rPr>
        <w:t xml:space="preserve">p orbitals of </w:t>
      </w:r>
      <w:r w:rsidR="00915A6C" w:rsidRPr="00EC3DE6">
        <w:rPr>
          <w:b/>
          <w:i/>
        </w:rPr>
        <w:t>Si</w:t>
      </w:r>
    </w:p>
    <w:p w:rsidR="00B1129A" w:rsidRDefault="00B1129A"/>
    <w:p w:rsidR="00B1129A" w:rsidRDefault="001E5181">
      <w:r>
        <w:t xml:space="preserve">    </w:t>
      </w:r>
      <w:proofErr w:type="gramStart"/>
      <w:r w:rsidR="00B1129A">
        <w:t>b</w:t>
      </w:r>
      <w:proofErr w:type="gramEnd"/>
      <w:r w:rsidR="00B1129A">
        <w:t>.</w:t>
      </w:r>
      <w:r w:rsidR="00B1129A">
        <w:tab/>
      </w:r>
      <w:r w:rsidR="00B1129A" w:rsidRPr="00EC3DE6">
        <w:rPr>
          <w:b/>
          <w:i/>
        </w:rPr>
        <w:t xml:space="preserve">the </w:t>
      </w:r>
      <w:r w:rsidR="00915A6C" w:rsidRPr="00EC3DE6">
        <w:rPr>
          <w:b/>
          <w:i/>
        </w:rPr>
        <w:t>highest energy electron in</w:t>
      </w:r>
      <w:r w:rsidR="00B1129A" w:rsidRPr="00EC3DE6">
        <w:rPr>
          <w:b/>
          <w:i/>
        </w:rPr>
        <w:t xml:space="preserve"> Na</w:t>
      </w:r>
      <w:r w:rsidR="00B1129A">
        <w:tab/>
        <w:t>or</w:t>
      </w:r>
      <w:r w:rsidR="00B1129A">
        <w:tab/>
        <w:t xml:space="preserve">the </w:t>
      </w:r>
      <w:r w:rsidR="00915A6C">
        <w:t>highest energy electron in Mg</w:t>
      </w:r>
    </w:p>
    <w:p w:rsidR="00B1129A" w:rsidRDefault="00B1129A"/>
    <w:p w:rsidR="003B71AD" w:rsidRPr="00D93C03" w:rsidRDefault="00D93C03">
      <w:pPr>
        <w:rPr>
          <w:b/>
        </w:rPr>
      </w:pPr>
      <w:r w:rsidRPr="00D93C03">
        <w:rPr>
          <w:b/>
        </w:rPr>
        <w:t>9.</w:t>
      </w:r>
      <w:r w:rsidR="00017041">
        <w:rPr>
          <w:b/>
        </w:rPr>
        <w:t xml:space="preserve"> 4 points</w:t>
      </w:r>
    </w:p>
    <w:p w:rsidR="00D93C03" w:rsidRDefault="00D93C03">
      <w:r>
        <w:t xml:space="preserve">For </w:t>
      </w:r>
      <w:r w:rsidRPr="001E5181">
        <w:rPr>
          <w:i/>
        </w:rPr>
        <w:t>each pair</w:t>
      </w:r>
      <w:r>
        <w:t>, which bond is longer?</w:t>
      </w:r>
    </w:p>
    <w:p w:rsidR="00317D52" w:rsidRDefault="00D93C03">
      <w:r>
        <w:tab/>
      </w:r>
    </w:p>
    <w:p w:rsidR="00D93C03" w:rsidRDefault="00317D52">
      <w:r>
        <w:tab/>
      </w:r>
      <w:r w:rsidR="00D93C03">
        <w:t xml:space="preserve">a. </w:t>
      </w:r>
      <w:r w:rsidR="00D93C03" w:rsidRPr="00EC3DE6">
        <w:rPr>
          <w:b/>
          <w:i/>
        </w:rPr>
        <w:t>C-C</w:t>
      </w:r>
      <w:r w:rsidR="00D93C03" w:rsidRPr="00EC3DE6">
        <w:rPr>
          <w:b/>
          <w:i/>
        </w:rPr>
        <w:tab/>
      </w:r>
      <w:r w:rsidR="00D93C03">
        <w:tab/>
        <w:t xml:space="preserve">or </w:t>
      </w:r>
      <w:r w:rsidR="00D93C03">
        <w:tab/>
        <w:t>C-O</w:t>
      </w:r>
    </w:p>
    <w:p w:rsidR="00317D52" w:rsidRDefault="00D93C03">
      <w:r>
        <w:tab/>
      </w:r>
    </w:p>
    <w:p w:rsidR="00D93C03" w:rsidRDefault="00317D52">
      <w:r>
        <w:tab/>
      </w:r>
      <w:r w:rsidR="00D93C03">
        <w:t xml:space="preserve">b. </w:t>
      </w:r>
      <w:r w:rsidR="00D93C03" w:rsidRPr="00EC3DE6">
        <w:rPr>
          <w:b/>
          <w:i/>
        </w:rPr>
        <w:t>C-C</w:t>
      </w:r>
      <w:r w:rsidR="00D93C03" w:rsidRPr="00EC3DE6">
        <w:rPr>
          <w:b/>
          <w:i/>
        </w:rPr>
        <w:tab/>
      </w:r>
      <w:r w:rsidR="00D93C03">
        <w:tab/>
        <w:t>or</w:t>
      </w:r>
      <w:r w:rsidR="00D93C03">
        <w:tab/>
        <w:t>C=C</w:t>
      </w:r>
    </w:p>
    <w:p w:rsidR="00B1129A" w:rsidRPr="00997AF5" w:rsidRDefault="00915A6C">
      <w:pPr>
        <w:rPr>
          <w:b/>
        </w:rPr>
      </w:pPr>
      <w:r>
        <w:rPr>
          <w:b/>
        </w:rPr>
        <w:br w:type="page"/>
      </w:r>
      <w:r w:rsidR="00017041">
        <w:rPr>
          <w:b/>
        </w:rPr>
        <w:lastRenderedPageBreak/>
        <w:t>10</w:t>
      </w:r>
      <w:r w:rsidR="003B71AD" w:rsidRPr="00997AF5">
        <w:rPr>
          <w:b/>
        </w:rPr>
        <w:t>.</w:t>
      </w:r>
      <w:r w:rsidR="00017041">
        <w:rPr>
          <w:b/>
        </w:rPr>
        <w:t xml:space="preserve"> </w:t>
      </w:r>
      <w:r w:rsidR="001627CE">
        <w:rPr>
          <w:b/>
        </w:rPr>
        <w:t>8</w:t>
      </w:r>
      <w:r w:rsidR="00017041">
        <w:rPr>
          <w:b/>
        </w:rPr>
        <w:t xml:space="preserve"> points</w:t>
      </w:r>
    </w:p>
    <w:p w:rsidR="00B1129A" w:rsidRDefault="00B1129A">
      <w:r>
        <w:t>For each pair, indicate which is larger:</w:t>
      </w:r>
    </w:p>
    <w:p w:rsidR="00B1129A" w:rsidRDefault="00B1129A"/>
    <w:p w:rsidR="00B1129A" w:rsidRDefault="00B1129A">
      <w:proofErr w:type="gramStart"/>
      <w:r>
        <w:t>a</w:t>
      </w:r>
      <w:proofErr w:type="gramEnd"/>
      <w:r>
        <w:t>. ionization energy of Li</w:t>
      </w:r>
      <w:r>
        <w:tab/>
      </w:r>
      <w:r w:rsidR="00965045">
        <w:tab/>
      </w:r>
      <w:r>
        <w:t xml:space="preserve">or </w:t>
      </w:r>
      <w:r>
        <w:tab/>
      </w:r>
      <w:r w:rsidRPr="003641E0">
        <w:rPr>
          <w:b/>
          <w:i/>
        </w:rPr>
        <w:t xml:space="preserve">ionization energy of </w:t>
      </w:r>
      <w:r w:rsidR="00915A6C" w:rsidRPr="003641E0">
        <w:rPr>
          <w:b/>
          <w:i/>
        </w:rPr>
        <w:t>F</w:t>
      </w:r>
    </w:p>
    <w:p w:rsidR="00B1129A" w:rsidRDefault="00B1129A"/>
    <w:p w:rsidR="00B1129A" w:rsidRPr="003641E0" w:rsidRDefault="00B1129A">
      <w:pPr>
        <w:rPr>
          <w:b/>
          <w:i/>
        </w:rPr>
      </w:pPr>
      <w:proofErr w:type="gramStart"/>
      <w:r>
        <w:t>b</w:t>
      </w:r>
      <w:proofErr w:type="gramEnd"/>
      <w:r>
        <w:t>. radius of C</w:t>
      </w:r>
      <w:r>
        <w:tab/>
      </w:r>
      <w:r>
        <w:tab/>
      </w:r>
      <w:r>
        <w:tab/>
      </w:r>
      <w:r w:rsidR="00965045">
        <w:tab/>
      </w:r>
      <w:r>
        <w:t>or</w:t>
      </w:r>
      <w:r>
        <w:tab/>
      </w:r>
      <w:r w:rsidRPr="003641E0">
        <w:rPr>
          <w:b/>
          <w:i/>
        </w:rPr>
        <w:t xml:space="preserve">radius of </w:t>
      </w:r>
      <w:r w:rsidR="00915A6C" w:rsidRPr="003641E0">
        <w:rPr>
          <w:b/>
          <w:i/>
        </w:rPr>
        <w:t>Si</w:t>
      </w:r>
    </w:p>
    <w:p w:rsidR="00B1129A" w:rsidRDefault="00B1129A"/>
    <w:p w:rsidR="00B1129A" w:rsidRDefault="00B1129A">
      <w:proofErr w:type="gramStart"/>
      <w:r>
        <w:t>c</w:t>
      </w:r>
      <w:proofErr w:type="gramEnd"/>
      <w:r w:rsidRPr="003641E0">
        <w:rPr>
          <w:b/>
          <w:i/>
        </w:rPr>
        <w:t xml:space="preserve">. radius of </w:t>
      </w:r>
      <w:r w:rsidR="00915A6C" w:rsidRPr="003641E0">
        <w:rPr>
          <w:b/>
          <w:i/>
        </w:rPr>
        <w:t>F</w:t>
      </w:r>
      <w:r w:rsidR="00915A6C" w:rsidRPr="003641E0">
        <w:rPr>
          <w:b/>
          <w:i/>
          <w:sz w:val="36"/>
          <w:vertAlign w:val="superscript"/>
        </w:rPr>
        <w:t>-</w:t>
      </w:r>
      <w:r>
        <w:tab/>
      </w:r>
      <w:r>
        <w:tab/>
      </w:r>
      <w:r w:rsidR="00915A6C">
        <w:tab/>
      </w:r>
      <w:r w:rsidR="00965045">
        <w:tab/>
      </w:r>
      <w:r>
        <w:t>or</w:t>
      </w:r>
      <w:r>
        <w:tab/>
        <w:t xml:space="preserve">radius of </w:t>
      </w:r>
      <w:r w:rsidR="00915A6C">
        <w:t>F</w:t>
      </w:r>
      <w:r w:rsidR="00915A6C" w:rsidRPr="00160F3D">
        <w:rPr>
          <w:sz w:val="32"/>
          <w:vertAlign w:val="superscript"/>
        </w:rPr>
        <w:t>+</w:t>
      </w:r>
    </w:p>
    <w:p w:rsidR="00B1129A" w:rsidRDefault="00B1129A"/>
    <w:p w:rsidR="00B1129A" w:rsidRPr="003641E0" w:rsidRDefault="00B1129A">
      <w:pPr>
        <w:rPr>
          <w:b/>
          <w:i/>
        </w:rPr>
      </w:pPr>
      <w:proofErr w:type="gramStart"/>
      <w:r>
        <w:t>d</w:t>
      </w:r>
      <w:proofErr w:type="gramEnd"/>
      <w:r>
        <w:t>.</w:t>
      </w:r>
      <w:r w:rsidR="00915A6C">
        <w:t xml:space="preserve"> </w:t>
      </w:r>
      <w:r w:rsidR="00965045">
        <w:t xml:space="preserve">size of </w:t>
      </w:r>
      <w:r w:rsidR="00915A6C">
        <w:t>the ion made by Na</w:t>
      </w:r>
      <w:r w:rsidR="00915A6C">
        <w:tab/>
      </w:r>
      <w:r w:rsidR="00915A6C">
        <w:tab/>
        <w:t>or</w:t>
      </w:r>
      <w:r w:rsidR="00915A6C">
        <w:tab/>
      </w:r>
      <w:r w:rsidR="00965045" w:rsidRPr="003641E0">
        <w:rPr>
          <w:b/>
          <w:i/>
        </w:rPr>
        <w:t xml:space="preserve">size of </w:t>
      </w:r>
      <w:r w:rsidR="00915A6C" w:rsidRPr="003641E0">
        <w:rPr>
          <w:b/>
          <w:i/>
        </w:rPr>
        <w:t>the ion made by O</w:t>
      </w:r>
    </w:p>
    <w:p w:rsidR="00B1129A" w:rsidRDefault="00B1129A">
      <w:r>
        <w:t xml:space="preserve">   </w:t>
      </w:r>
    </w:p>
    <w:p w:rsidR="00915A6C" w:rsidRDefault="00915A6C"/>
    <w:p w:rsidR="00915A6C" w:rsidRPr="00915A6C" w:rsidRDefault="00915A6C">
      <w:pPr>
        <w:rPr>
          <w:b/>
        </w:rPr>
      </w:pPr>
      <w:r w:rsidRPr="00915A6C">
        <w:rPr>
          <w:b/>
        </w:rPr>
        <w:t>1</w:t>
      </w:r>
      <w:r w:rsidR="00017041">
        <w:rPr>
          <w:b/>
        </w:rPr>
        <w:t>1</w:t>
      </w:r>
      <w:r w:rsidRPr="00915A6C">
        <w:rPr>
          <w:b/>
        </w:rPr>
        <w:t>.</w:t>
      </w:r>
      <w:r w:rsidR="00017041">
        <w:rPr>
          <w:b/>
        </w:rPr>
        <w:t xml:space="preserve"> 4 points</w:t>
      </w:r>
    </w:p>
    <w:p w:rsidR="00915A6C" w:rsidRDefault="001E5181">
      <w:r>
        <w:t xml:space="preserve">What is </w:t>
      </w:r>
      <w:r>
        <w:sym w:font="Symbol" w:char="F044"/>
      </w:r>
      <w:r>
        <w:t xml:space="preserve">H for the following reaction?    </w:t>
      </w:r>
      <w:proofErr w:type="gramStart"/>
      <w:r w:rsidR="00965045">
        <w:t>N</w:t>
      </w:r>
      <w:r w:rsidR="00965045" w:rsidRPr="00965045">
        <w:rPr>
          <w:vertAlign w:val="subscript"/>
        </w:rPr>
        <w:t>2</w:t>
      </w:r>
      <w:r>
        <w:t>(</w:t>
      </w:r>
      <w:proofErr w:type="gramEnd"/>
      <w:r>
        <w:t>g)  +   3 F</w:t>
      </w:r>
      <w:r w:rsidRPr="001E5181">
        <w:rPr>
          <w:vertAlign w:val="subscript"/>
        </w:rPr>
        <w:t>2</w:t>
      </w:r>
      <w:r>
        <w:t xml:space="preserve">(g)  </w:t>
      </w:r>
      <w:r w:rsidR="00965045">
        <w:t xml:space="preserve">   </w:t>
      </w:r>
      <w:r w:rsidR="00965045" w:rsidRPr="00965045">
        <w:rPr>
          <w:sz w:val="40"/>
        </w:rPr>
        <w:t>→</w:t>
      </w:r>
      <w:r w:rsidR="00965045">
        <w:t xml:space="preserve">     </w:t>
      </w:r>
      <w:r>
        <w:t>2 NF</w:t>
      </w:r>
      <w:r w:rsidRPr="001E5181">
        <w:rPr>
          <w:vertAlign w:val="subscript"/>
        </w:rPr>
        <w:t>3</w:t>
      </w:r>
      <w:r>
        <w:t xml:space="preserve">(g)  </w:t>
      </w:r>
    </w:p>
    <w:p w:rsidR="001E5181" w:rsidRDefault="001E5181">
      <w:r>
        <w:t xml:space="preserve">Bond energies: </w:t>
      </w:r>
    </w:p>
    <w:p w:rsidR="001E5181" w:rsidRDefault="001E5181"/>
    <w:p w:rsidR="00915A6C" w:rsidRDefault="001E5181">
      <w:r>
        <w:t>N</w:t>
      </w:r>
      <w:r w:rsidR="00965045">
        <w:t>≡N</w:t>
      </w:r>
      <w:r w:rsidR="00FB5FF5">
        <w:t xml:space="preserve"> =   945</w:t>
      </w:r>
      <w:r>
        <w:t xml:space="preserve"> kJ/mol</w:t>
      </w:r>
    </w:p>
    <w:p w:rsidR="001E5181" w:rsidRDefault="001E5181">
      <w:r>
        <w:t>F-F =    155 kJ/mol</w:t>
      </w:r>
    </w:p>
    <w:p w:rsidR="001E5181" w:rsidRDefault="001E5181">
      <w:r>
        <w:t>N-F =   283 kJ/mol</w:t>
      </w:r>
    </w:p>
    <w:p w:rsidR="001E5181" w:rsidRDefault="001E5181"/>
    <w:p w:rsidR="001E5181" w:rsidRPr="003641E0" w:rsidRDefault="003641E0">
      <w:pPr>
        <w:rPr>
          <w:b/>
        </w:rPr>
      </w:pPr>
      <w:r w:rsidRPr="003641E0">
        <w:rPr>
          <w:b/>
        </w:rPr>
        <w:sym w:font="Symbol" w:char="F044"/>
      </w:r>
      <w:r w:rsidRPr="003641E0">
        <w:rPr>
          <w:b/>
        </w:rPr>
        <w:t>H = [945 + 3(155)] kJ – [6(283)] kJ = -288 kJ</w:t>
      </w:r>
    </w:p>
    <w:p w:rsidR="001E5181" w:rsidRDefault="001E5181"/>
    <w:p w:rsidR="001E5181" w:rsidRDefault="001E5181"/>
    <w:p w:rsidR="001E5181" w:rsidRDefault="001E5181"/>
    <w:p w:rsidR="001E5181" w:rsidRDefault="001E5181"/>
    <w:p w:rsidR="001E5181" w:rsidRDefault="001E5181"/>
    <w:p w:rsidR="003B71AD" w:rsidRPr="00915A6C" w:rsidRDefault="003B71AD">
      <w:pPr>
        <w:rPr>
          <w:b/>
        </w:rPr>
      </w:pPr>
      <w:r w:rsidRPr="00915A6C">
        <w:rPr>
          <w:b/>
        </w:rPr>
        <w:t>1</w:t>
      </w:r>
      <w:r w:rsidR="00017041">
        <w:rPr>
          <w:b/>
        </w:rPr>
        <w:t>2</w:t>
      </w:r>
      <w:r w:rsidRPr="00915A6C">
        <w:rPr>
          <w:b/>
        </w:rPr>
        <w:t>.</w:t>
      </w:r>
      <w:r w:rsidR="00017041">
        <w:rPr>
          <w:b/>
        </w:rPr>
        <w:t xml:space="preserve"> </w:t>
      </w:r>
      <w:r w:rsidR="001E5181">
        <w:rPr>
          <w:b/>
        </w:rPr>
        <w:t>12</w:t>
      </w:r>
      <w:r w:rsidR="00017041">
        <w:rPr>
          <w:b/>
        </w:rPr>
        <w:t xml:space="preserve"> points</w:t>
      </w:r>
    </w:p>
    <w:p w:rsidR="00B1129A" w:rsidRDefault="00B1129A" w:rsidP="00B1129A">
      <w:r>
        <w:t>Draw Lewis Dot structures for the following:</w:t>
      </w:r>
    </w:p>
    <w:p w:rsidR="00B1129A" w:rsidRDefault="00832F72" w:rsidP="00B1129A">
      <w:r>
        <w:rPr>
          <w:noProof/>
        </w:rPr>
        <w:drawing>
          <wp:anchor distT="0" distB="0" distL="114300" distR="114300" simplePos="0" relativeHeight="251666944" behindDoc="0" locked="0" layoutInCell="1" allowOverlap="1" wp14:anchorId="077E2FE1" wp14:editId="0EFF7C45">
            <wp:simplePos x="0" y="0"/>
            <wp:positionH relativeFrom="column">
              <wp:posOffset>438150</wp:posOffset>
            </wp:positionH>
            <wp:positionV relativeFrom="paragraph">
              <wp:posOffset>108585</wp:posOffset>
            </wp:positionV>
            <wp:extent cx="1647825" cy="1952153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9521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pict>
          <v:line id="Line 18" o:spid="_x0000_s1030" style="position:absolute;z-index:251659776;visibility:visible;mso-position-horizontal-relative:text;mso-position-vertical-relative:text" from="243pt,11.45pt" to="243pt,16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"/>
        </w:pict>
      </w:r>
    </w:p>
    <w:p w:rsidR="00B1129A" w:rsidRDefault="00B1129A" w:rsidP="00B1129A">
      <w:r w:rsidRPr="00210E9F">
        <w:rPr>
          <w:sz w:val="28"/>
        </w:rPr>
        <w:t>S</w:t>
      </w:r>
      <w:r w:rsidR="00915A6C" w:rsidRPr="00210E9F">
        <w:rPr>
          <w:sz w:val="28"/>
        </w:rPr>
        <w:t>O</w:t>
      </w:r>
      <w:r w:rsidRPr="00210E9F">
        <w:rPr>
          <w:sz w:val="28"/>
          <w:vertAlign w:val="subscript"/>
        </w:rPr>
        <w:t>2</w:t>
      </w:r>
      <w:r w:rsidR="00915A6C">
        <w:tab/>
      </w:r>
      <w:r w:rsidR="00915A6C">
        <w:tab/>
      </w:r>
      <w:r w:rsidR="00915A6C">
        <w:tab/>
      </w:r>
      <w:r w:rsidR="00915A6C">
        <w:tab/>
      </w:r>
      <w:r w:rsidR="00915A6C">
        <w:tab/>
      </w:r>
      <w:r w:rsidR="00915A6C">
        <w:tab/>
      </w:r>
      <w:r w:rsidR="00915A6C">
        <w:tab/>
      </w:r>
      <w:r w:rsidR="00915A6C" w:rsidRPr="00210E9F">
        <w:rPr>
          <w:sz w:val="28"/>
        </w:rPr>
        <w:t>CHCl</w:t>
      </w:r>
      <w:r w:rsidR="00915A6C" w:rsidRPr="00210E9F">
        <w:rPr>
          <w:sz w:val="28"/>
          <w:vertAlign w:val="subscript"/>
        </w:rPr>
        <w:t>3</w:t>
      </w:r>
      <w:r w:rsidR="00915A6C">
        <w:t xml:space="preserve"> (all atoms bonded to C)</w:t>
      </w:r>
    </w:p>
    <w:p w:rsidR="00B1129A" w:rsidRPr="00210E9F" w:rsidRDefault="00832F72" w:rsidP="00B1129A">
      <w:pPr>
        <w:rPr>
          <w:sz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66269245" wp14:editId="01473704">
            <wp:extent cx="1447619" cy="1733333"/>
            <wp:effectExtent l="0" t="0" r="635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47619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5A6C">
        <w:tab/>
      </w:r>
      <w:r w:rsidR="00915A6C">
        <w:tab/>
      </w:r>
      <w:r w:rsidR="00915A6C">
        <w:tab/>
      </w:r>
      <w:r w:rsidR="00915A6C">
        <w:tab/>
      </w:r>
      <w:r w:rsidR="00915A6C">
        <w:tab/>
      </w:r>
      <w:r w:rsidR="00915A6C">
        <w:tab/>
      </w:r>
    </w:p>
    <w:p w:rsidR="00915A6C" w:rsidRDefault="00832F72" w:rsidP="00B1129A">
      <w:r>
        <w:rPr>
          <w:noProof/>
        </w:rPr>
        <w:drawing>
          <wp:anchor distT="0" distB="0" distL="114300" distR="114300" simplePos="0" relativeHeight="251667968" behindDoc="0" locked="0" layoutInCell="1" allowOverlap="1" wp14:anchorId="6EC6A208" wp14:editId="554304DE">
            <wp:simplePos x="0" y="0"/>
            <wp:positionH relativeFrom="column">
              <wp:posOffset>1381125</wp:posOffset>
            </wp:positionH>
            <wp:positionV relativeFrom="paragraph">
              <wp:posOffset>74930</wp:posOffset>
            </wp:positionV>
            <wp:extent cx="1689735" cy="16383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73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5A6C" w:rsidRDefault="00915A6C" w:rsidP="00B1129A"/>
    <w:p w:rsidR="00915A6C" w:rsidRDefault="00965045" w:rsidP="00B1129A">
      <w:r w:rsidRPr="00210E9F">
        <w:rPr>
          <w:sz w:val="28"/>
        </w:rPr>
        <w:t>SeCl</w:t>
      </w:r>
      <w:r w:rsidRPr="00210E9F">
        <w:rPr>
          <w:sz w:val="28"/>
          <w:vertAlign w:val="subscript"/>
        </w:rPr>
        <w:t>4</w:t>
      </w:r>
      <w:r>
        <w:tab/>
      </w:r>
    </w:p>
    <w:p w:rsidR="001E5181" w:rsidRDefault="001E5181" w:rsidP="00B1129A"/>
    <w:p w:rsidR="001E5181" w:rsidRDefault="001E5181" w:rsidP="00B1129A"/>
    <w:p w:rsidR="00915A6C" w:rsidRDefault="00915A6C" w:rsidP="00B1129A"/>
    <w:p w:rsidR="00915A6C" w:rsidRDefault="00915A6C" w:rsidP="00B1129A"/>
    <w:p w:rsidR="00915A6C" w:rsidRDefault="00915A6C" w:rsidP="00B1129A"/>
    <w:p w:rsidR="00915A6C" w:rsidRDefault="00915A6C" w:rsidP="00B1129A"/>
    <w:p w:rsidR="00B1129A" w:rsidRPr="00915A6C" w:rsidRDefault="00B1129A" w:rsidP="00B1129A">
      <w:pPr>
        <w:rPr>
          <w:b/>
        </w:rPr>
      </w:pPr>
      <w:r w:rsidRPr="00915A6C">
        <w:rPr>
          <w:b/>
        </w:rPr>
        <w:t>1</w:t>
      </w:r>
      <w:r w:rsidR="00017041">
        <w:rPr>
          <w:b/>
        </w:rPr>
        <w:t>3</w:t>
      </w:r>
      <w:r w:rsidRPr="00915A6C">
        <w:rPr>
          <w:b/>
        </w:rPr>
        <w:t>.</w:t>
      </w:r>
      <w:r w:rsidR="00017041">
        <w:rPr>
          <w:b/>
        </w:rPr>
        <w:t xml:space="preserve"> 4 points</w:t>
      </w:r>
    </w:p>
    <w:p w:rsidR="00A7710A" w:rsidRDefault="00B1129A" w:rsidP="00B1129A">
      <w:r>
        <w:t>What is the driving force causing the formation of a covalent bond between two atoms?</w:t>
      </w:r>
    </w:p>
    <w:p w:rsidR="00915A6C" w:rsidRPr="00915A6C" w:rsidRDefault="00915A6C" w:rsidP="00160F3D">
      <w:pPr>
        <w:rPr>
          <w:i/>
        </w:rPr>
      </w:pPr>
      <w:r w:rsidRPr="00915A6C">
        <w:rPr>
          <w:i/>
        </w:rPr>
        <w:t>Choose one.</w:t>
      </w:r>
    </w:p>
    <w:p w:rsidR="00915A6C" w:rsidRDefault="00160F3D" w:rsidP="00160F3D">
      <w:r>
        <w:t xml:space="preserve">       </w:t>
      </w:r>
      <w:proofErr w:type="gramStart"/>
      <w:r w:rsidR="00915A6C">
        <w:t>a</w:t>
      </w:r>
      <w:proofErr w:type="gramEnd"/>
      <w:r w:rsidR="00915A6C">
        <w:t>. the ability to fill valence shells, usually with</w:t>
      </w:r>
      <w:r w:rsidR="00ED0A4D">
        <w:t xml:space="preserve"> an octet of</w:t>
      </w:r>
      <w:r w:rsidR="00915A6C">
        <w:t xml:space="preserve"> 8 electrons</w:t>
      </w:r>
    </w:p>
    <w:p w:rsidR="00915A6C" w:rsidRDefault="00915A6C" w:rsidP="00160F3D"/>
    <w:p w:rsidR="00915A6C" w:rsidRPr="003641E0" w:rsidRDefault="00160F3D" w:rsidP="00160F3D">
      <w:pPr>
        <w:rPr>
          <w:b/>
          <w:i/>
        </w:rPr>
      </w:pPr>
      <w:r w:rsidRPr="003641E0">
        <w:rPr>
          <w:b/>
          <w:i/>
        </w:rPr>
        <w:t xml:space="preserve">       </w:t>
      </w:r>
      <w:proofErr w:type="gramStart"/>
      <w:r w:rsidR="00915A6C" w:rsidRPr="003641E0">
        <w:rPr>
          <w:b/>
          <w:i/>
        </w:rPr>
        <w:t>b</w:t>
      </w:r>
      <w:proofErr w:type="gramEnd"/>
      <w:r w:rsidR="00915A6C" w:rsidRPr="003641E0">
        <w:rPr>
          <w:b/>
          <w:i/>
        </w:rPr>
        <w:t>. the ability for electrons on one atom to be near the nucleus of another</w:t>
      </w:r>
      <w:r w:rsidRPr="003641E0">
        <w:rPr>
          <w:b/>
          <w:i/>
        </w:rPr>
        <w:t xml:space="preserve"> atom</w:t>
      </w:r>
    </w:p>
    <w:p w:rsidR="00915A6C" w:rsidRDefault="00915A6C" w:rsidP="00160F3D"/>
    <w:p w:rsidR="00915A6C" w:rsidRDefault="00160F3D" w:rsidP="00160F3D">
      <w:r>
        <w:t xml:space="preserve">       </w:t>
      </w:r>
      <w:proofErr w:type="gramStart"/>
      <w:r w:rsidR="00915A6C">
        <w:t>c</w:t>
      </w:r>
      <w:proofErr w:type="gramEnd"/>
      <w:r w:rsidR="00915A6C">
        <w:t>. the ability of electrons to “pair up” with other electrons from other atoms</w:t>
      </w:r>
    </w:p>
    <w:p w:rsidR="00915A6C" w:rsidRDefault="00915A6C" w:rsidP="00160F3D"/>
    <w:p w:rsidR="00915A6C" w:rsidRDefault="00160F3D" w:rsidP="00160F3D">
      <w:r>
        <w:t xml:space="preserve">       </w:t>
      </w:r>
      <w:proofErr w:type="gramStart"/>
      <w:r w:rsidR="00915A6C">
        <w:t>d</w:t>
      </w:r>
      <w:proofErr w:type="gramEnd"/>
      <w:r w:rsidR="00915A6C">
        <w:t xml:space="preserve">. the ability of two nuclei to be closer to each other, increasing the strong </w:t>
      </w:r>
      <w:r>
        <w:t xml:space="preserve">nuclear </w:t>
      </w:r>
      <w:r w:rsidR="00915A6C">
        <w:t>force</w:t>
      </w:r>
    </w:p>
    <w:p w:rsidR="001E5181" w:rsidRDefault="001E5181" w:rsidP="00B1129A">
      <w:pPr>
        <w:rPr>
          <w:b/>
        </w:rPr>
      </w:pPr>
    </w:p>
    <w:p w:rsidR="001E5181" w:rsidRDefault="001E5181" w:rsidP="00B1129A">
      <w:pPr>
        <w:rPr>
          <w:b/>
        </w:rPr>
      </w:pPr>
    </w:p>
    <w:p w:rsidR="00915A6C" w:rsidRPr="00AC64D3" w:rsidRDefault="00915A6C" w:rsidP="00B1129A">
      <w:pPr>
        <w:rPr>
          <w:b/>
        </w:rPr>
      </w:pPr>
      <w:r w:rsidRPr="00AC64D3">
        <w:rPr>
          <w:b/>
        </w:rPr>
        <w:t>1</w:t>
      </w:r>
      <w:r w:rsidR="00017041">
        <w:rPr>
          <w:b/>
        </w:rPr>
        <w:t>4</w:t>
      </w:r>
      <w:r w:rsidRPr="00AC64D3">
        <w:rPr>
          <w:b/>
        </w:rPr>
        <w:t>.</w:t>
      </w:r>
      <w:r w:rsidR="00143B79" w:rsidRPr="00AC64D3">
        <w:rPr>
          <w:b/>
        </w:rPr>
        <w:t xml:space="preserve"> </w:t>
      </w:r>
      <w:r w:rsidR="00017041">
        <w:rPr>
          <w:b/>
        </w:rPr>
        <w:t>5 points</w:t>
      </w:r>
    </w:p>
    <w:p w:rsidR="00E51F3F" w:rsidRDefault="00E51F3F" w:rsidP="00B1129A">
      <w:r>
        <w:t xml:space="preserve">Give the formal charge for each of the </w:t>
      </w:r>
      <w:r w:rsidR="00AC64D3">
        <w:t xml:space="preserve">noted </w:t>
      </w:r>
      <w:r>
        <w:t>atoms in the following Lewis structure.</w:t>
      </w:r>
    </w:p>
    <w:p w:rsidR="00E51F3F" w:rsidRDefault="003641E0" w:rsidP="00B1129A"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51F3F" w:rsidRDefault="006A6BA0" w:rsidP="00B1129A">
      <w:r>
        <w:rPr>
          <w:noProof/>
        </w:rPr>
        <w:drawing>
          <wp:inline distT="0" distB="0" distL="0" distR="0">
            <wp:extent cx="2390775" cy="1828800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832F72" w:rsidRPr="00832F72">
        <w:rPr>
          <w:b/>
        </w:rPr>
        <w:t>top</w:t>
      </w:r>
      <w:proofErr w:type="gramEnd"/>
      <w:r w:rsidR="00832F72" w:rsidRPr="00832F72">
        <w:rPr>
          <w:b/>
        </w:rPr>
        <w:t xml:space="preserve"> O = -1; C= 0 ; </w:t>
      </w:r>
      <w:proofErr w:type="spellStart"/>
      <w:r w:rsidR="00832F72" w:rsidRPr="00832F72">
        <w:rPr>
          <w:b/>
        </w:rPr>
        <w:t>Cl</w:t>
      </w:r>
      <w:proofErr w:type="spellEnd"/>
      <w:r w:rsidR="00832F72" w:rsidRPr="00832F72">
        <w:rPr>
          <w:b/>
        </w:rPr>
        <w:t xml:space="preserve"> = 0; lower O = +1; H = 0</w:t>
      </w:r>
    </w:p>
    <w:p w:rsidR="00AC64D3" w:rsidRDefault="00AC64D3" w:rsidP="00B1129A">
      <w:bookmarkStart w:id="0" w:name="_GoBack"/>
      <w:bookmarkEnd w:id="0"/>
    </w:p>
    <w:p w:rsidR="00AC64D3" w:rsidRDefault="00AC64D3" w:rsidP="00B1129A"/>
    <w:p w:rsidR="00AC64D3" w:rsidRDefault="00AC64D3" w:rsidP="00B1129A"/>
    <w:p w:rsidR="00317D52" w:rsidRDefault="00317D52" w:rsidP="00B1129A">
      <w:r>
        <w:rPr>
          <w:b/>
        </w:rPr>
        <w:t>1</w:t>
      </w:r>
      <w:r w:rsidR="00017041">
        <w:rPr>
          <w:b/>
        </w:rPr>
        <w:t>6</w:t>
      </w:r>
      <w:r>
        <w:rPr>
          <w:b/>
        </w:rPr>
        <w:t>.</w:t>
      </w:r>
      <w:r w:rsidR="00017041">
        <w:rPr>
          <w:b/>
        </w:rPr>
        <w:t xml:space="preserve"> </w:t>
      </w:r>
      <w:r w:rsidR="00624F35">
        <w:rPr>
          <w:b/>
        </w:rPr>
        <w:t>5</w:t>
      </w:r>
      <w:r w:rsidR="00017041">
        <w:rPr>
          <w:b/>
        </w:rPr>
        <w:t xml:space="preserve"> points</w:t>
      </w:r>
    </w:p>
    <w:p w:rsidR="00AC64D3" w:rsidRDefault="00317D52" w:rsidP="00B1129A">
      <w:pPr>
        <w:rPr>
          <w:b/>
        </w:rPr>
      </w:pPr>
      <w:r>
        <w:t xml:space="preserve">In the area below, sketch what the periodic table would look like if </w:t>
      </w:r>
      <w:r w:rsidRPr="00C01A9F">
        <w:rPr>
          <w:i/>
        </w:rPr>
        <w:t>all</w:t>
      </w:r>
      <w:r>
        <w:t xml:space="preserve"> </w:t>
      </w:r>
      <w:r w:rsidR="00C01A9F">
        <w:t xml:space="preserve">orbital </w:t>
      </w:r>
      <w:r>
        <w:t>subshells could have</w:t>
      </w:r>
      <w:r w:rsidR="00234E2E">
        <w:t xml:space="preserve"> exactly</w:t>
      </w:r>
      <w:r>
        <w:t xml:space="preserve"> two orbitals instead of the way it really works (s = 1 orbital, p = 3 orbitals, </w:t>
      </w:r>
      <w:r w:rsidR="00234E2E">
        <w:t xml:space="preserve">d = 5 orbitals, </w:t>
      </w:r>
      <w:r>
        <w:t>etc.). Include just boxes in appropriate rows and columns, and do so for the first 4 periods of the periodic table.</w:t>
      </w:r>
      <w:r w:rsidR="00C01A9F">
        <w:t xml:space="preserve"> </w:t>
      </w:r>
      <w:r w:rsidR="00C01A9F" w:rsidRPr="00624F35">
        <w:rPr>
          <w:b/>
        </w:rPr>
        <w:t>Do not</w:t>
      </w:r>
      <w:r w:rsidR="00C01A9F">
        <w:t xml:space="preserve"> put in element symbols.</w:t>
      </w:r>
      <w:r w:rsidR="00624F35">
        <w:t xml:space="preserve"> You're making a picture with a bunch of properly positioned boxes.</w:t>
      </w:r>
      <w:r>
        <w:rPr>
          <w:b/>
        </w:rPr>
        <w:br w:type="page"/>
      </w:r>
      <w:r w:rsidR="00A7710A" w:rsidRPr="00AC64D3">
        <w:rPr>
          <w:b/>
        </w:rPr>
        <w:lastRenderedPageBreak/>
        <w:t>1</w:t>
      </w:r>
      <w:r w:rsidR="00017041">
        <w:rPr>
          <w:b/>
        </w:rPr>
        <w:t>7</w:t>
      </w:r>
      <w:r w:rsidR="00A7710A" w:rsidRPr="00AC64D3">
        <w:rPr>
          <w:b/>
        </w:rPr>
        <w:t xml:space="preserve">. </w:t>
      </w:r>
      <w:r w:rsidR="00017041">
        <w:rPr>
          <w:b/>
        </w:rPr>
        <w:t>1</w:t>
      </w:r>
      <w:r w:rsidR="001627CE">
        <w:rPr>
          <w:b/>
        </w:rPr>
        <w:t>5</w:t>
      </w:r>
      <w:r w:rsidR="00017041">
        <w:rPr>
          <w:b/>
        </w:rPr>
        <w:t xml:space="preserve"> points</w:t>
      </w:r>
    </w:p>
    <w:p w:rsidR="00317D52" w:rsidRDefault="006A6BA0" w:rsidP="00B1129A">
      <w:pPr>
        <w:rPr>
          <w:b/>
        </w:rPr>
      </w:pPr>
      <w:r>
        <w:rPr>
          <w:b/>
          <w:noProof/>
        </w:rPr>
        <w:drawing>
          <wp:inline distT="0" distB="0" distL="0" distR="0">
            <wp:extent cx="5705475" cy="1695450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7D52" w:rsidRPr="00AC64D3" w:rsidRDefault="00317D52" w:rsidP="00B1129A">
      <w:pPr>
        <w:rPr>
          <w:b/>
        </w:rPr>
      </w:pPr>
    </w:p>
    <w:p w:rsidR="00B1129A" w:rsidRDefault="00A7710A" w:rsidP="00B1129A">
      <w:r>
        <w:t>For each of the following molecules, give the electron-pair geomet</w:t>
      </w:r>
      <w:r w:rsidR="002B54EE">
        <w:t>ry, the molecular geometry, the bond angles, and determine the molecular polarity. Space is given to show your work.</w:t>
      </w:r>
    </w:p>
    <w:p w:rsidR="00A7710A" w:rsidRDefault="00A7710A" w:rsidP="00B1129A"/>
    <w:p w:rsidR="00A7710A" w:rsidRDefault="00317D52" w:rsidP="00B1129A">
      <w:r w:rsidRPr="00ED0A4D">
        <w:rPr>
          <w:sz w:val="32"/>
        </w:rPr>
        <w:t>SO</w:t>
      </w:r>
      <w:r w:rsidRPr="00ED0A4D">
        <w:rPr>
          <w:sz w:val="32"/>
          <w:vertAlign w:val="subscript"/>
        </w:rPr>
        <w:t>2</w:t>
      </w:r>
      <w:r w:rsidR="00C01A9F">
        <w:tab/>
      </w:r>
      <w:r w:rsidR="00C01A9F">
        <w:tab/>
      </w:r>
      <w:r w:rsidR="00C01A9F">
        <w:tab/>
      </w:r>
      <w:r w:rsidR="00C01A9F">
        <w:tab/>
      </w:r>
      <w:r w:rsidR="00C01A9F">
        <w:tab/>
      </w:r>
      <w:r w:rsidR="00C01A9F">
        <w:tab/>
      </w:r>
      <w:r w:rsidR="00C01A9F">
        <w:tab/>
      </w:r>
      <w:r w:rsidR="00C01A9F" w:rsidRPr="00ED0A4D">
        <w:rPr>
          <w:sz w:val="32"/>
        </w:rPr>
        <w:t>SO</w:t>
      </w:r>
      <w:r w:rsidR="00C01A9F" w:rsidRPr="00ED0A4D">
        <w:rPr>
          <w:sz w:val="32"/>
          <w:vertAlign w:val="subscript"/>
        </w:rPr>
        <w:t>3</w:t>
      </w:r>
      <w:r>
        <w:tab/>
      </w:r>
      <w:r>
        <w:tab/>
      </w:r>
      <w:r>
        <w:tab/>
      </w:r>
      <w:r>
        <w:tab/>
      </w:r>
      <w:r>
        <w:tab/>
      </w:r>
    </w:p>
    <w:p w:rsidR="00317D52" w:rsidRDefault="00832F72" w:rsidP="00B1129A">
      <w:r>
        <w:rPr>
          <w:noProof/>
        </w:rPr>
        <w:pict>
          <v:line id="Line 30" o:spid="_x0000_s1028" style="position:absolute;z-index:251662848;visibility:visible" from="234pt,.05pt" to="234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"/>
        </w:pict>
      </w:r>
    </w:p>
    <w:p w:rsidR="00C01A9F" w:rsidRPr="00403041" w:rsidRDefault="00403041" w:rsidP="00B1129A">
      <w:pPr>
        <w:rPr>
          <w:b/>
        </w:rPr>
      </w:pPr>
      <w:r w:rsidRPr="00403041">
        <w:rPr>
          <w:b/>
        </w:rPr>
        <w:t>3 structural pair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3 structural pairs</w:t>
      </w:r>
    </w:p>
    <w:p w:rsidR="00C01A9F" w:rsidRDefault="00832F72" w:rsidP="00B1129A">
      <w:r>
        <w:rPr>
          <w:noProof/>
        </w:rPr>
        <w:drawing>
          <wp:inline distT="0" distB="0" distL="0" distR="0" wp14:anchorId="6F706FEF" wp14:editId="0D7A0D53">
            <wp:extent cx="2066925" cy="6572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58F2B644" wp14:editId="30E2378A">
            <wp:extent cx="1790700" cy="12858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A9F" w:rsidRDefault="00C01A9F" w:rsidP="00B1129A"/>
    <w:p w:rsidR="00317D52" w:rsidRDefault="00317D52" w:rsidP="00B1129A">
      <w:proofErr w:type="gramStart"/>
      <w:r>
        <w:t>electron-pair</w:t>
      </w:r>
      <w:proofErr w:type="gramEnd"/>
      <w:r>
        <w:t xml:space="preserve"> geometry</w:t>
      </w:r>
      <w:r w:rsidR="002B54EE">
        <w:t xml:space="preserve">: </w:t>
      </w:r>
      <w:proofErr w:type="spellStart"/>
      <w:r w:rsidR="003641E0" w:rsidRPr="003641E0">
        <w:rPr>
          <w:b/>
          <w:i/>
        </w:rPr>
        <w:t>trigonal</w:t>
      </w:r>
      <w:proofErr w:type="spellEnd"/>
      <w:r w:rsidR="003641E0" w:rsidRPr="003641E0">
        <w:rPr>
          <w:b/>
          <w:i/>
        </w:rPr>
        <w:t xml:space="preserve"> planar</w:t>
      </w:r>
      <w:r w:rsidR="00C01A9F">
        <w:tab/>
      </w:r>
      <w:r w:rsidR="00C01A9F">
        <w:tab/>
        <w:t>electron-pair geometry</w:t>
      </w:r>
      <w:r w:rsidR="002B54EE">
        <w:t xml:space="preserve">: </w:t>
      </w:r>
      <w:proofErr w:type="spellStart"/>
      <w:r w:rsidR="003641E0" w:rsidRPr="003641E0">
        <w:rPr>
          <w:b/>
          <w:i/>
        </w:rPr>
        <w:t>trigonal</w:t>
      </w:r>
      <w:proofErr w:type="spellEnd"/>
      <w:r w:rsidR="003641E0" w:rsidRPr="003641E0">
        <w:rPr>
          <w:b/>
          <w:i/>
        </w:rPr>
        <w:t xml:space="preserve"> planar</w:t>
      </w:r>
    </w:p>
    <w:p w:rsidR="00C01A9F" w:rsidRDefault="00C01A9F" w:rsidP="00B1129A"/>
    <w:p w:rsidR="00C01A9F" w:rsidRDefault="00C01A9F" w:rsidP="00B1129A">
      <w:proofErr w:type="gramStart"/>
      <w:r>
        <w:t>molecular</w:t>
      </w:r>
      <w:proofErr w:type="gramEnd"/>
      <w:r>
        <w:t xml:space="preserve"> geometry</w:t>
      </w:r>
      <w:r w:rsidR="002B54EE">
        <w:t xml:space="preserve">: </w:t>
      </w:r>
      <w:r>
        <w:tab/>
      </w:r>
      <w:r w:rsidR="003641E0" w:rsidRPr="003641E0">
        <w:rPr>
          <w:b/>
          <w:i/>
        </w:rPr>
        <w:t>bent</w:t>
      </w:r>
      <w:r>
        <w:tab/>
      </w:r>
      <w:r>
        <w:tab/>
      </w:r>
      <w:r>
        <w:tab/>
      </w:r>
      <w:r>
        <w:tab/>
        <w:t>molecular geometry</w:t>
      </w:r>
      <w:r w:rsidR="002B54EE">
        <w:t xml:space="preserve">: </w:t>
      </w:r>
      <w:proofErr w:type="spellStart"/>
      <w:r w:rsidR="003641E0" w:rsidRPr="003641E0">
        <w:rPr>
          <w:b/>
          <w:i/>
        </w:rPr>
        <w:t>trigonal</w:t>
      </w:r>
      <w:proofErr w:type="spellEnd"/>
      <w:r w:rsidR="003641E0" w:rsidRPr="003641E0">
        <w:rPr>
          <w:b/>
          <w:i/>
        </w:rPr>
        <w:t xml:space="preserve"> planar</w:t>
      </w:r>
    </w:p>
    <w:p w:rsidR="00C01A9F" w:rsidRDefault="00C01A9F" w:rsidP="00B1129A"/>
    <w:p w:rsidR="002B54EE" w:rsidRDefault="00C01A9F" w:rsidP="00B1129A">
      <w:proofErr w:type="gramStart"/>
      <w:r>
        <w:t>bond</w:t>
      </w:r>
      <w:proofErr w:type="gramEnd"/>
      <w:r>
        <w:t xml:space="preserve"> angles</w:t>
      </w:r>
      <w:r w:rsidR="002B54EE">
        <w:t xml:space="preserve">: </w:t>
      </w:r>
      <w:r w:rsidR="003641E0" w:rsidRPr="003641E0">
        <w:rPr>
          <w:b/>
          <w:i/>
        </w:rPr>
        <w:t>120</w:t>
      </w:r>
      <w:r w:rsidR="003641E0" w:rsidRPr="003641E0">
        <w:rPr>
          <w:b/>
          <w:i/>
          <w:vertAlign w:val="superscript"/>
        </w:rPr>
        <w:t>o</w:t>
      </w:r>
      <w:r>
        <w:tab/>
      </w:r>
      <w:r w:rsidR="002B54EE">
        <w:tab/>
      </w:r>
      <w:r w:rsidR="002B54EE">
        <w:tab/>
      </w:r>
      <w:r w:rsidR="002B54EE">
        <w:tab/>
      </w:r>
      <w:r w:rsidR="002B54EE">
        <w:tab/>
        <w:t>bond angles</w:t>
      </w:r>
      <w:r w:rsidR="002B54EE" w:rsidRPr="003641E0">
        <w:rPr>
          <w:b/>
          <w:i/>
        </w:rPr>
        <w:t xml:space="preserve">: </w:t>
      </w:r>
      <w:r w:rsidR="003641E0" w:rsidRPr="003641E0">
        <w:rPr>
          <w:b/>
          <w:i/>
        </w:rPr>
        <w:t>120</w:t>
      </w:r>
      <w:r w:rsidR="003641E0" w:rsidRPr="003641E0">
        <w:rPr>
          <w:b/>
          <w:i/>
          <w:vertAlign w:val="superscript"/>
        </w:rPr>
        <w:t>o</w:t>
      </w:r>
    </w:p>
    <w:p w:rsidR="002B54EE" w:rsidRDefault="002B54EE" w:rsidP="00B1129A"/>
    <w:p w:rsidR="00C01A9F" w:rsidRPr="003641E0" w:rsidRDefault="002B54EE" w:rsidP="00B1129A">
      <w:pPr>
        <w:rPr>
          <w:b/>
          <w:i/>
        </w:rPr>
      </w:pPr>
      <w:proofErr w:type="gramStart"/>
      <w:r>
        <w:t>polar</w:t>
      </w:r>
      <w:proofErr w:type="gramEnd"/>
      <w:r>
        <w:t xml:space="preserve"> or nonpolar?</w:t>
      </w:r>
      <w:r w:rsidR="00C01A9F">
        <w:tab/>
      </w:r>
      <w:proofErr w:type="gramStart"/>
      <w:r w:rsidR="003641E0" w:rsidRPr="003641E0">
        <w:rPr>
          <w:b/>
          <w:i/>
        </w:rPr>
        <w:t>polar</w:t>
      </w:r>
      <w:proofErr w:type="gramEnd"/>
      <w:r w:rsidR="00C01A9F">
        <w:tab/>
      </w:r>
      <w:r w:rsidR="00C01A9F">
        <w:tab/>
      </w:r>
      <w:r w:rsidR="00C01A9F">
        <w:tab/>
      </w:r>
      <w:r w:rsidR="00C01A9F">
        <w:tab/>
      </w:r>
      <w:r>
        <w:t>polar or nonpolar?</w:t>
      </w:r>
      <w:r w:rsidR="003641E0">
        <w:t xml:space="preserve">   </w:t>
      </w:r>
      <w:proofErr w:type="gramStart"/>
      <w:r w:rsidR="003641E0">
        <w:rPr>
          <w:b/>
          <w:i/>
        </w:rPr>
        <w:t>nonpolar</w:t>
      </w:r>
      <w:proofErr w:type="gramEnd"/>
    </w:p>
    <w:p w:rsidR="00C01A9F" w:rsidRDefault="00832F72" w:rsidP="00B1129A">
      <w:r>
        <w:rPr>
          <w:noProof/>
        </w:rPr>
        <w:pict>
          <v:line id="Line 24" o:spid="_x0000_s1027" style="position:absolute;z-index:251661824;visibility:visible" from="0,8.45pt" to="450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Ms4Eg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"/>
        </w:pict>
      </w:r>
    </w:p>
    <w:p w:rsidR="00C01A9F" w:rsidRPr="00832F72" w:rsidRDefault="00C01A9F" w:rsidP="00B1129A">
      <w:pPr>
        <w:rPr>
          <w:sz w:val="32"/>
        </w:rPr>
      </w:pPr>
      <w:r w:rsidRPr="00ED0A4D">
        <w:rPr>
          <w:sz w:val="32"/>
        </w:rPr>
        <w:t>SF</w:t>
      </w:r>
      <w:r w:rsidRPr="00ED0A4D">
        <w:rPr>
          <w:sz w:val="32"/>
          <w:vertAlign w:val="subscript"/>
        </w:rPr>
        <w:t>2</w:t>
      </w:r>
      <w:r w:rsidR="00832F72">
        <w:rPr>
          <w:sz w:val="32"/>
        </w:rPr>
        <w:tab/>
      </w:r>
    </w:p>
    <w:p w:rsidR="00A7710A" w:rsidRDefault="00832F72" w:rsidP="00B1129A">
      <w:r>
        <w:rPr>
          <w:noProof/>
        </w:rPr>
        <w:drawing>
          <wp:anchor distT="0" distB="0" distL="114300" distR="114300" simplePos="0" relativeHeight="251668992" behindDoc="0" locked="0" layoutInCell="1" allowOverlap="1" wp14:anchorId="1CFAB64E" wp14:editId="59307E83">
            <wp:simplePos x="0" y="0"/>
            <wp:positionH relativeFrom="column">
              <wp:posOffset>2667000</wp:posOffset>
            </wp:positionH>
            <wp:positionV relativeFrom="paragraph">
              <wp:posOffset>24765</wp:posOffset>
            </wp:positionV>
            <wp:extent cx="1609725" cy="74168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74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1A9F" w:rsidRPr="00403041" w:rsidRDefault="00403041" w:rsidP="00B1129A">
      <w:pPr>
        <w:rPr>
          <w:b/>
        </w:rPr>
      </w:pPr>
      <w:r>
        <w:rPr>
          <w:b/>
        </w:rPr>
        <w:t>4 structural pairs</w:t>
      </w:r>
    </w:p>
    <w:p w:rsidR="00C01A9F" w:rsidRDefault="00C01A9F" w:rsidP="00B1129A"/>
    <w:p w:rsidR="00C01A9F" w:rsidRPr="003641E0" w:rsidRDefault="00C01A9F" w:rsidP="00C01A9F">
      <w:pPr>
        <w:rPr>
          <w:b/>
        </w:rPr>
      </w:pPr>
      <w:proofErr w:type="gramStart"/>
      <w:r>
        <w:t>electron-pair</w:t>
      </w:r>
      <w:proofErr w:type="gramEnd"/>
      <w:r>
        <w:t xml:space="preserve"> geometry</w:t>
      </w:r>
      <w:r w:rsidR="002B54EE">
        <w:t xml:space="preserve">: </w:t>
      </w:r>
      <w:r w:rsidR="003641E0" w:rsidRPr="003641E0">
        <w:rPr>
          <w:b/>
          <w:i/>
        </w:rPr>
        <w:t>tetrahedral</w:t>
      </w:r>
    </w:p>
    <w:p w:rsidR="00C01A9F" w:rsidRDefault="00C01A9F" w:rsidP="00C01A9F"/>
    <w:p w:rsidR="00C01A9F" w:rsidRDefault="00C01A9F" w:rsidP="00C01A9F">
      <w:proofErr w:type="gramStart"/>
      <w:r>
        <w:t>molecular</w:t>
      </w:r>
      <w:proofErr w:type="gramEnd"/>
      <w:r>
        <w:t xml:space="preserve"> geometry</w:t>
      </w:r>
      <w:r w:rsidR="002B54EE">
        <w:t xml:space="preserve">: </w:t>
      </w:r>
      <w:r>
        <w:tab/>
      </w:r>
      <w:r w:rsidR="003641E0" w:rsidRPr="003641E0">
        <w:rPr>
          <w:b/>
          <w:i/>
        </w:rPr>
        <w:t>bent</w:t>
      </w:r>
    </w:p>
    <w:p w:rsidR="00C01A9F" w:rsidRDefault="00C01A9F" w:rsidP="00C01A9F"/>
    <w:p w:rsidR="00C01A9F" w:rsidRDefault="002B54EE" w:rsidP="00C01A9F">
      <w:proofErr w:type="gramStart"/>
      <w:r>
        <w:t>bond</w:t>
      </w:r>
      <w:proofErr w:type="gramEnd"/>
      <w:r>
        <w:t xml:space="preserve"> angles: </w:t>
      </w:r>
      <w:r w:rsidR="003641E0" w:rsidRPr="00337257">
        <w:rPr>
          <w:b/>
          <w:i/>
        </w:rPr>
        <w:t>109</w:t>
      </w:r>
      <w:r w:rsidR="003641E0" w:rsidRPr="00337257">
        <w:rPr>
          <w:b/>
          <w:i/>
          <w:vertAlign w:val="superscript"/>
        </w:rPr>
        <w:t>o</w:t>
      </w:r>
    </w:p>
    <w:p w:rsidR="002B54EE" w:rsidRDefault="002B54EE" w:rsidP="00B1129A"/>
    <w:p w:rsidR="00481A88" w:rsidRPr="00337257" w:rsidRDefault="002B54EE" w:rsidP="00B1129A">
      <w:pPr>
        <w:rPr>
          <w:b/>
          <w:i/>
        </w:rPr>
      </w:pPr>
      <w:proofErr w:type="gramStart"/>
      <w:r>
        <w:t>polar</w:t>
      </w:r>
      <w:proofErr w:type="gramEnd"/>
      <w:r>
        <w:t xml:space="preserve"> or nonpolar?</w:t>
      </w:r>
      <w:r w:rsidR="003641E0">
        <w:t xml:space="preserve">  </w:t>
      </w:r>
      <w:proofErr w:type="gramStart"/>
      <w:r w:rsidR="00337257">
        <w:rPr>
          <w:b/>
          <w:i/>
        </w:rPr>
        <w:t>polar</w:t>
      </w:r>
      <w:proofErr w:type="gramEnd"/>
    </w:p>
    <w:sectPr w:rsidR="00481A88" w:rsidRPr="00337257" w:rsidSect="00317D52">
      <w:pgSz w:w="12240" w:h="15840"/>
      <w:pgMar w:top="1152" w:right="1440" w:bottom="864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2"/>
  </w:compat>
  <w:rsids>
    <w:rsidRoot w:val="003B71AD"/>
    <w:rsid w:val="00017041"/>
    <w:rsid w:val="00057DA8"/>
    <w:rsid w:val="00081032"/>
    <w:rsid w:val="00143B79"/>
    <w:rsid w:val="00160F3D"/>
    <w:rsid w:val="001627CE"/>
    <w:rsid w:val="001E5181"/>
    <w:rsid w:val="00210E9F"/>
    <w:rsid w:val="00234E2E"/>
    <w:rsid w:val="002B0AC8"/>
    <w:rsid w:val="002B54EE"/>
    <w:rsid w:val="003116E6"/>
    <w:rsid w:val="00317D52"/>
    <w:rsid w:val="0032282F"/>
    <w:rsid w:val="00337257"/>
    <w:rsid w:val="003641E0"/>
    <w:rsid w:val="003B71AD"/>
    <w:rsid w:val="00403041"/>
    <w:rsid w:val="00481A88"/>
    <w:rsid w:val="00624F35"/>
    <w:rsid w:val="006A582B"/>
    <w:rsid w:val="006A6BA0"/>
    <w:rsid w:val="007C0C1F"/>
    <w:rsid w:val="00832F72"/>
    <w:rsid w:val="00915A6C"/>
    <w:rsid w:val="00965045"/>
    <w:rsid w:val="00996F74"/>
    <w:rsid w:val="00997AF5"/>
    <w:rsid w:val="00A02734"/>
    <w:rsid w:val="00A24BB0"/>
    <w:rsid w:val="00A4719C"/>
    <w:rsid w:val="00A643CC"/>
    <w:rsid w:val="00A7710A"/>
    <w:rsid w:val="00AC64D3"/>
    <w:rsid w:val="00B1129A"/>
    <w:rsid w:val="00C01A9F"/>
    <w:rsid w:val="00C301E6"/>
    <w:rsid w:val="00D368E9"/>
    <w:rsid w:val="00D5244B"/>
    <w:rsid w:val="00D93C03"/>
    <w:rsid w:val="00E51F3F"/>
    <w:rsid w:val="00E52F37"/>
    <w:rsid w:val="00EC3DE6"/>
    <w:rsid w:val="00ED0A4D"/>
    <w:rsid w:val="00ED5A53"/>
    <w:rsid w:val="00F73166"/>
    <w:rsid w:val="00FB5FF5"/>
    <w:rsid w:val="00FE49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C1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471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71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471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719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microsoft.com/office/2007/relationships/stylesWithEffects" Target="stylesWithEffects.xml"/><Relationship Id="rId16" Type="http://schemas.openxmlformats.org/officeDocument/2006/relationships/image" Target="media/image11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669</Words>
  <Characters>381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neral Chemistry I</vt:lpstr>
    </vt:vector>
  </TitlesOfParts>
  <Company>SUNY College at Oneonta</Company>
  <LinksUpToDate>false</LinksUpToDate>
  <CharactersWithSpaces>4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 Chemistry I</dc:title>
  <dc:creator>Vining</dc:creator>
  <cp:lastModifiedBy>bv new tablet</cp:lastModifiedBy>
  <cp:revision>10</cp:revision>
  <cp:lastPrinted>2012-11-27T14:09:00Z</cp:lastPrinted>
  <dcterms:created xsi:type="dcterms:W3CDTF">2012-12-03T19:43:00Z</dcterms:created>
  <dcterms:modified xsi:type="dcterms:W3CDTF">2012-12-06T16:03:00Z</dcterms:modified>
</cp:coreProperties>
</file>